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2CED" w:rsidRPr="008546CA" w:rsidRDefault="00B82F32" w:rsidP="00272CED">
      <w:pPr>
        <w:jc w:val="center"/>
        <w:rPr>
          <w:b/>
          <w:bCs/>
          <w:sz w:val="26"/>
          <w:lang w:val="en-US"/>
        </w:rPr>
      </w:pPr>
      <w:r w:rsidRPr="008546CA">
        <w:rPr>
          <w:b/>
          <w:bCs/>
          <w:sz w:val="26"/>
        </w:rPr>
        <w:t xml:space="preserve">ĐỀ CƯƠNG ÔN TẬP </w:t>
      </w:r>
      <w:r w:rsidR="008546CA" w:rsidRPr="008546CA">
        <w:rPr>
          <w:b/>
          <w:bCs/>
          <w:sz w:val="26"/>
          <w:lang w:val="en-US"/>
        </w:rPr>
        <w:t xml:space="preserve">KIỂM TRA </w:t>
      </w:r>
      <w:r w:rsidRPr="008546CA">
        <w:rPr>
          <w:b/>
          <w:bCs/>
          <w:sz w:val="26"/>
        </w:rPr>
        <w:t>VẬT LÍ 8 . HỌC KÌ II . NĂM HỌC 20</w:t>
      </w:r>
      <w:r w:rsidR="001E6AF5" w:rsidRPr="008546CA">
        <w:rPr>
          <w:b/>
          <w:bCs/>
          <w:sz w:val="26"/>
          <w:lang w:val="en-US"/>
        </w:rPr>
        <w:t>17</w:t>
      </w:r>
      <w:r w:rsidRPr="008546CA">
        <w:rPr>
          <w:b/>
          <w:bCs/>
          <w:sz w:val="26"/>
        </w:rPr>
        <w:t xml:space="preserve"> – 20</w:t>
      </w:r>
      <w:r w:rsidR="00195323" w:rsidRPr="008546CA">
        <w:rPr>
          <w:b/>
          <w:bCs/>
          <w:sz w:val="26"/>
          <w:lang w:val="en-US"/>
        </w:rPr>
        <w:t>1</w:t>
      </w:r>
      <w:r w:rsidR="001E6AF5" w:rsidRPr="008546CA">
        <w:rPr>
          <w:b/>
          <w:bCs/>
          <w:sz w:val="26"/>
          <w:lang w:val="en-US"/>
        </w:rPr>
        <w:t>8</w:t>
      </w:r>
    </w:p>
    <w:p w:rsidR="00195323" w:rsidRDefault="00D70FE8" w:rsidP="00272CED">
      <w:pPr>
        <w:rPr>
          <w:lang w:val="en-US"/>
        </w:rPr>
      </w:pPr>
      <w:r>
        <w:rPr>
          <w:lang w:val="en-US"/>
        </w:rPr>
        <w:t>A.</w:t>
      </w:r>
      <w:r w:rsidR="00195323" w:rsidRPr="000B40A7">
        <w:t xml:space="preserve"> </w:t>
      </w:r>
      <w:r w:rsidR="00195323" w:rsidRPr="000B40A7">
        <w:rPr>
          <w:b/>
          <w:bCs/>
          <w:u w:val="single"/>
        </w:rPr>
        <w:t>NỘI DUNG LÍ THUYẾT</w:t>
      </w:r>
      <w:r w:rsidR="00195323" w:rsidRPr="000B40A7">
        <w:t xml:space="preserve"> :</w:t>
      </w:r>
    </w:p>
    <w:p w:rsidR="00D70FE8" w:rsidRPr="00E40725" w:rsidRDefault="00D70FE8" w:rsidP="00D70FE8">
      <w:pPr>
        <w:rPr>
          <w:b/>
          <w:u w:val="single"/>
          <w:lang w:val="nl-NL"/>
        </w:rPr>
      </w:pPr>
      <w:r w:rsidRPr="00E40725">
        <w:rPr>
          <w:b/>
          <w:u w:val="single"/>
          <w:lang w:val="nl-NL"/>
        </w:rPr>
        <w:t>1. Công cơ học</w:t>
      </w:r>
      <w:r w:rsidR="007878F1">
        <w:rPr>
          <w:b/>
          <w:u w:val="single"/>
          <w:lang w:val="nl-NL"/>
        </w:rPr>
        <w:t>:</w:t>
      </w:r>
    </w:p>
    <w:p w:rsidR="00D70FE8" w:rsidRPr="003464F2" w:rsidRDefault="00D70FE8" w:rsidP="00D70FE8">
      <w:pPr>
        <w:jc w:val="both"/>
        <w:rPr>
          <w:lang w:val="nl-NL"/>
        </w:rPr>
      </w:pPr>
      <w:r w:rsidRPr="003464F2">
        <w:rPr>
          <w:lang w:val="nl-NL"/>
        </w:rPr>
        <w:tab/>
        <w:t>- Khi có một lực tác dụng vào vật và làm cho vật dịch chuyển thì lực này sinh công</w:t>
      </w:r>
    </w:p>
    <w:p w:rsidR="00D70FE8" w:rsidRPr="003464F2" w:rsidRDefault="00D70FE8" w:rsidP="00D70FE8">
      <w:pPr>
        <w:jc w:val="both"/>
        <w:rPr>
          <w:lang w:val="nl-NL"/>
        </w:rPr>
      </w:pPr>
      <w:r w:rsidRPr="003464F2">
        <w:rPr>
          <w:lang w:val="nl-NL"/>
        </w:rPr>
        <w:tab/>
      </w:r>
      <w:r w:rsidRPr="003464F2">
        <w:rPr>
          <w:lang w:val="nl-NL"/>
        </w:rPr>
        <w:tab/>
        <w:t>A = F.s  -&gt; Công cơ học phụ thuộc vào hai yếu tố: Lực tác dụng F và quãng đường dịch chuyển s.</w:t>
      </w:r>
    </w:p>
    <w:p w:rsidR="00D70FE8" w:rsidRPr="003464F2" w:rsidRDefault="00D70FE8" w:rsidP="00D70FE8">
      <w:pPr>
        <w:jc w:val="both"/>
        <w:rPr>
          <w:lang w:val="nl-NL"/>
        </w:rPr>
      </w:pPr>
      <w:r w:rsidRPr="003464F2">
        <w:rPr>
          <w:lang w:val="nl-NL"/>
        </w:rPr>
        <w:tab/>
        <w:t>Khi F = 1N, s = 1m thì A = 1N.1m = 1Nm</w:t>
      </w:r>
    </w:p>
    <w:p w:rsidR="00D70FE8" w:rsidRPr="003464F2" w:rsidRDefault="00D70FE8" w:rsidP="00D70FE8">
      <w:pPr>
        <w:jc w:val="both"/>
        <w:rPr>
          <w:lang w:val="nl-NL"/>
        </w:rPr>
      </w:pPr>
      <w:r w:rsidRPr="003464F2">
        <w:rPr>
          <w:lang w:val="nl-NL"/>
        </w:rPr>
        <w:tab/>
        <w:t>Đơn vị tính công là Jun(J) (1J = 1Nm)</w:t>
      </w:r>
    </w:p>
    <w:p w:rsidR="00D70FE8" w:rsidRDefault="00D70FE8" w:rsidP="00E40725">
      <w:pPr>
        <w:jc w:val="both"/>
        <w:rPr>
          <w:lang w:val="nl-NL"/>
        </w:rPr>
      </w:pPr>
      <w:r w:rsidRPr="003464F2">
        <w:rPr>
          <w:lang w:val="nl-NL"/>
        </w:rPr>
        <w:tab/>
      </w:r>
    </w:p>
    <w:p w:rsidR="0095646A" w:rsidRPr="00E40725" w:rsidRDefault="0095646A" w:rsidP="0095646A">
      <w:pPr>
        <w:jc w:val="both"/>
        <w:rPr>
          <w:b/>
          <w:u w:val="single"/>
          <w:lang w:val="nl-NL"/>
        </w:rPr>
      </w:pPr>
      <w:r w:rsidRPr="00E40725">
        <w:rPr>
          <w:b/>
          <w:u w:val="single"/>
          <w:lang w:val="nl-NL"/>
        </w:rPr>
        <w:t>2. Định luật về công</w:t>
      </w:r>
      <w:r w:rsidR="007878F1">
        <w:rPr>
          <w:b/>
          <w:u w:val="single"/>
          <w:lang w:val="nl-NL"/>
        </w:rPr>
        <w:t>:</w:t>
      </w:r>
    </w:p>
    <w:p w:rsidR="0095646A" w:rsidRPr="003464F2" w:rsidRDefault="0095646A" w:rsidP="0095646A">
      <w:pPr>
        <w:jc w:val="both"/>
        <w:rPr>
          <w:lang w:val="nl-NL"/>
        </w:rPr>
      </w:pPr>
      <w:r w:rsidRPr="003464F2">
        <w:rPr>
          <w:lang w:val="nl-NL"/>
        </w:rPr>
        <w:t xml:space="preserve"> Định luật về công: Không một máy cơ đơn giản nào cho ta lợi về công. Được lợi bao nhiêu lần về lực thì thiệt bấy nhiêu lần về đường đi và ngược lại.</w:t>
      </w:r>
    </w:p>
    <w:p w:rsidR="00B771D0" w:rsidRDefault="00B771D0" w:rsidP="00B771D0">
      <w:r w:rsidRPr="001A089F">
        <w:t xml:space="preserve">Hiệu suất: H = </w:t>
      </w:r>
      <w:r w:rsidRPr="001A089F">
        <w:rPr>
          <w:position w:val="-24"/>
        </w:rPr>
        <w:object w:dxaOrig="2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0.75pt" o:ole="">
            <v:imagedata r:id="rId8" o:title=""/>
          </v:shape>
          <o:OLEObject Type="Embed" ProgID="Equation.DSMT4" ShapeID="_x0000_i1025" DrawAspect="Content" ObjectID="_1585396591" r:id="rId9"/>
        </w:object>
      </w:r>
      <w:r w:rsidRPr="001A089F">
        <w:t xml:space="preserve"> Trong đó: </w:t>
      </w:r>
      <w:r>
        <w:t>A</w:t>
      </w:r>
      <w:r>
        <w:rPr>
          <w:vertAlign w:val="subscript"/>
        </w:rPr>
        <w:t>1</w:t>
      </w:r>
      <w:r>
        <w:t>: công có ích; A: công toàn phần.</w:t>
      </w:r>
    </w:p>
    <w:p w:rsidR="00B771D0" w:rsidRPr="001A089F" w:rsidRDefault="00B771D0" w:rsidP="00B771D0">
      <w:r>
        <w:t xml:space="preserve">                                                                           </w:t>
      </w:r>
      <w:r w:rsidRPr="001A089F">
        <w:t>P: trọng lượng vật (N)</w:t>
      </w:r>
      <w:r>
        <w:t>;</w:t>
      </w:r>
      <w:r w:rsidRPr="001A089F">
        <w:t xml:space="preserve">   h: chiều cao (m)</w:t>
      </w:r>
    </w:p>
    <w:p w:rsidR="00B771D0" w:rsidRDefault="00B771D0" w:rsidP="00B771D0">
      <w:r w:rsidRPr="001A089F">
        <w:tab/>
      </w:r>
      <w:r w:rsidRPr="001A089F">
        <w:tab/>
      </w:r>
      <w:r w:rsidRPr="001A089F">
        <w:tab/>
      </w:r>
      <w:r w:rsidRPr="001A089F">
        <w:tab/>
      </w:r>
      <w:r w:rsidRPr="001A089F">
        <w:tab/>
      </w:r>
      <w:r w:rsidRPr="001A089F">
        <w:tab/>
      </w:r>
      <w:r w:rsidRPr="001A089F">
        <w:tab/>
        <w:t xml:space="preserve">         F: lực kéo (N)</w:t>
      </w:r>
      <w:r>
        <w:t>;</w:t>
      </w:r>
      <w:r w:rsidRPr="001A089F">
        <w:tab/>
        <w:t xml:space="preserve">l: chiều dài mặt phẳng riêng (m) </w:t>
      </w:r>
    </w:p>
    <w:p w:rsidR="00B771D0" w:rsidRPr="001A089F" w:rsidRDefault="00B771D0" w:rsidP="00B771D0">
      <w:r w:rsidRPr="001A089F">
        <w:t>Vì A &gt; A</w:t>
      </w:r>
      <w:r w:rsidRPr="001A089F">
        <w:rPr>
          <w:vertAlign w:val="subscript"/>
        </w:rPr>
        <w:t>1</w:t>
      </w:r>
      <w:r w:rsidRPr="001A089F">
        <w:t xml:space="preserve"> </w:t>
      </w:r>
      <w:r w:rsidRPr="001A089F">
        <w:sym w:font="Wingdings" w:char="F0E8"/>
      </w:r>
      <w:r w:rsidRPr="001A089F">
        <w:t xml:space="preserve"> H &lt; 1</w:t>
      </w:r>
    </w:p>
    <w:p w:rsidR="0095646A" w:rsidRPr="003464F2" w:rsidRDefault="0095646A" w:rsidP="00D70FE8">
      <w:pPr>
        <w:ind w:firstLine="720"/>
        <w:jc w:val="both"/>
        <w:rPr>
          <w:lang w:val="nl-NL"/>
        </w:rPr>
      </w:pPr>
    </w:p>
    <w:p w:rsidR="00D70FE8" w:rsidRPr="00E40725" w:rsidRDefault="0095646A" w:rsidP="00272CED">
      <w:pPr>
        <w:rPr>
          <w:b/>
          <w:u w:val="single"/>
          <w:lang w:val="en-US"/>
        </w:rPr>
      </w:pPr>
      <w:r w:rsidRPr="00E40725">
        <w:rPr>
          <w:b/>
          <w:u w:val="single"/>
          <w:lang w:val="en-US"/>
        </w:rPr>
        <w:t>3.</w:t>
      </w:r>
      <w:r w:rsidRPr="00E40725">
        <w:rPr>
          <w:b/>
          <w:u w:val="single"/>
          <w:lang w:val="nl-NL"/>
        </w:rPr>
        <w:t xml:space="preserve"> Công suất </w:t>
      </w:r>
      <w:r w:rsidR="007878F1">
        <w:rPr>
          <w:b/>
          <w:u w:val="single"/>
          <w:lang w:val="nl-NL"/>
        </w:rPr>
        <w:t>:</w:t>
      </w:r>
    </w:p>
    <w:p w:rsidR="00B771D0" w:rsidRDefault="00E263E5" w:rsidP="003D27B0">
      <w:pPr>
        <w:rPr>
          <w:lang w:val="nl-NL"/>
        </w:rPr>
      </w:pPr>
      <w:r>
        <w:t xml:space="preserve">- Công suất </w:t>
      </w:r>
      <w:r>
        <w:rPr>
          <w:lang w:val="en-US"/>
        </w:rPr>
        <w:t>được xác định bằng</w:t>
      </w:r>
      <w:r w:rsidR="003D27B0" w:rsidRPr="000B40A7">
        <w:t xml:space="preserve"> công thực hiện trong một đơn vị thời gian.</w:t>
      </w:r>
      <w:r w:rsidR="003D27B0" w:rsidRPr="000B40A7">
        <w:rPr>
          <w:lang w:val="nl-NL"/>
        </w:rPr>
        <w:t xml:space="preserve">  </w:t>
      </w:r>
    </w:p>
    <w:p w:rsidR="003D27B0" w:rsidRPr="000B40A7" w:rsidRDefault="003D27B0" w:rsidP="003D27B0">
      <w:r w:rsidRPr="000B40A7">
        <w:t xml:space="preserve">- Công thức tính công suất : P = </w:t>
      </w:r>
      <w:r w:rsidR="00BB672E" w:rsidRPr="000B40A7">
        <w:rPr>
          <w:lang w:val="en-US"/>
        </w:rPr>
        <w:t>A : t.</w:t>
      </w:r>
      <w:r w:rsidRPr="000B40A7">
        <w:t xml:space="preserve"> Trong đó : </w:t>
      </w:r>
    </w:p>
    <w:p w:rsidR="0097075E" w:rsidRDefault="003D27B0" w:rsidP="003D27B0">
      <w:pPr>
        <w:rPr>
          <w:lang w:val="en-US"/>
        </w:rPr>
      </w:pPr>
      <w:r w:rsidRPr="000B40A7">
        <w:rPr>
          <w:lang w:val="fr-FR"/>
        </w:rPr>
        <w:t xml:space="preserve">+ </w:t>
      </w:r>
      <w:r w:rsidRPr="000B40A7">
        <w:t>A là công thực hiện(J)</w:t>
      </w:r>
      <w:r w:rsidRPr="000B40A7">
        <w:rPr>
          <w:lang w:val="fr-FR"/>
        </w:rPr>
        <w:t xml:space="preserve">.      </w:t>
      </w:r>
      <w:r w:rsidRPr="000B40A7">
        <w:t>+ t là thời gian thực hiện công (s)</w:t>
      </w:r>
      <w:r w:rsidRPr="000B40A7">
        <w:rPr>
          <w:lang w:val="fr-FR"/>
        </w:rPr>
        <w:t xml:space="preserve">.   +   </w:t>
      </w:r>
      <w:r w:rsidRPr="000B40A7">
        <w:t>P công suất (W)</w:t>
      </w:r>
    </w:p>
    <w:p w:rsidR="003D27B0" w:rsidRPr="000B40A7" w:rsidRDefault="003D27B0" w:rsidP="003D27B0">
      <w:pPr>
        <w:rPr>
          <w:lang w:val="nl-NL"/>
        </w:rPr>
      </w:pPr>
      <w:r w:rsidRPr="000B40A7">
        <w:tab/>
      </w:r>
    </w:p>
    <w:p w:rsidR="00195323" w:rsidRDefault="00E40725" w:rsidP="00195323">
      <w:pPr>
        <w:spacing w:line="216" w:lineRule="auto"/>
        <w:rPr>
          <w:b/>
          <w:u w:val="single"/>
          <w:lang w:val="en-US"/>
        </w:rPr>
      </w:pPr>
      <w:r w:rsidRPr="00E40725">
        <w:rPr>
          <w:b/>
          <w:u w:val="single"/>
          <w:lang w:val="en-US"/>
        </w:rPr>
        <w:t>4</w:t>
      </w:r>
      <w:r w:rsidR="00195323" w:rsidRPr="00E40725">
        <w:rPr>
          <w:b/>
          <w:u w:val="single"/>
        </w:rPr>
        <w:t>.</w:t>
      </w:r>
      <w:r w:rsidR="00195323" w:rsidRPr="00E40725">
        <w:rPr>
          <w:b/>
          <w:u w:val="single"/>
          <w:lang w:val="en-US"/>
        </w:rPr>
        <w:t xml:space="preserve"> </w:t>
      </w:r>
      <w:r w:rsidR="00195323" w:rsidRPr="00E40725">
        <w:rPr>
          <w:b/>
          <w:u w:val="single"/>
        </w:rPr>
        <w:t xml:space="preserve">Cơ năng: </w:t>
      </w:r>
    </w:p>
    <w:p w:rsidR="00B771D0" w:rsidRDefault="00B771D0" w:rsidP="00B771D0">
      <w:pPr>
        <w:jc w:val="both"/>
        <w:rPr>
          <w:lang w:val="en-US"/>
        </w:rPr>
      </w:pPr>
      <w:r>
        <w:rPr>
          <w:lang w:val="en-US"/>
        </w:rPr>
        <w:t>+</w:t>
      </w:r>
      <w:r w:rsidRPr="001A089F">
        <w:t xml:space="preserve">Khi 1 vật có khả năng sinh công. </w:t>
      </w:r>
    </w:p>
    <w:p w:rsidR="00B771D0" w:rsidRPr="001A089F" w:rsidRDefault="00B771D0" w:rsidP="00B771D0">
      <w:pPr>
        <w:jc w:val="both"/>
      </w:pPr>
      <w:r w:rsidRPr="001A089F">
        <w:t>Có 2 dạng: Thế năng và động năng.</w:t>
      </w:r>
    </w:p>
    <w:p w:rsidR="00B771D0" w:rsidRPr="001A089F" w:rsidRDefault="00B771D0" w:rsidP="00B771D0">
      <w:pPr>
        <w:jc w:val="both"/>
      </w:pPr>
      <w:r w:rsidRPr="001A089F">
        <w:tab/>
        <w:t>Thế năng có 2 dạng gồm:</w:t>
      </w:r>
    </w:p>
    <w:p w:rsidR="00B771D0" w:rsidRPr="001A089F" w:rsidRDefault="00B771D0" w:rsidP="00B771D0">
      <w:pPr>
        <w:jc w:val="both"/>
      </w:pPr>
      <w:r w:rsidRPr="001A089F">
        <w:tab/>
      </w:r>
      <w:r w:rsidRPr="001A089F">
        <w:tab/>
        <w:t>+ Thế năng hấp dẫn (phụ thuộc vào h, m)</w:t>
      </w:r>
    </w:p>
    <w:p w:rsidR="00B771D0" w:rsidRPr="001A089F" w:rsidRDefault="00B771D0" w:rsidP="00B771D0">
      <w:pPr>
        <w:jc w:val="both"/>
      </w:pPr>
      <w:r w:rsidRPr="001A089F">
        <w:tab/>
      </w:r>
      <w:r w:rsidRPr="001A089F">
        <w:tab/>
        <w:t>+ Thế năng đàn hồi ( phụ thuộc vào độ biến dạng)</w:t>
      </w:r>
    </w:p>
    <w:p w:rsidR="00B771D0" w:rsidRPr="001A089F" w:rsidRDefault="00B771D0" w:rsidP="00B771D0">
      <w:pPr>
        <w:numPr>
          <w:ilvl w:val="0"/>
          <w:numId w:val="3"/>
        </w:numPr>
        <w:jc w:val="both"/>
      </w:pPr>
      <w:r w:rsidRPr="001A089F">
        <w:t>Thế năng hấp dẫn: cơ năng phụ thuộc vào vị trí của vật so với mặt đất hoặc so với 1 vị trí khác được chọn làm mốc để tính độ cao.</w:t>
      </w:r>
    </w:p>
    <w:p w:rsidR="00B771D0" w:rsidRPr="001A089F" w:rsidRDefault="00B771D0" w:rsidP="00B771D0">
      <w:pPr>
        <w:numPr>
          <w:ilvl w:val="0"/>
          <w:numId w:val="3"/>
        </w:numPr>
        <w:jc w:val="both"/>
      </w:pPr>
      <w:r w:rsidRPr="001A089F">
        <w:t>Thế năng đàn hồi: cơ năng của vật phụ thuộc vào độ biến dạng của vật.</w:t>
      </w:r>
    </w:p>
    <w:p w:rsidR="00B771D0" w:rsidRPr="001A089F" w:rsidRDefault="00B771D0" w:rsidP="00B771D0">
      <w:pPr>
        <w:ind w:left="720"/>
        <w:jc w:val="both"/>
      </w:pPr>
      <w:r w:rsidRPr="001A089F">
        <w:t>Động năng: Cơ năng của vật do chuyển động mà có.</w:t>
      </w:r>
    </w:p>
    <w:p w:rsidR="00B771D0" w:rsidRPr="001A089F" w:rsidRDefault="00B771D0" w:rsidP="00B771D0">
      <w:pPr>
        <w:ind w:left="720"/>
        <w:jc w:val="both"/>
      </w:pPr>
      <w:r w:rsidRPr="001A089F">
        <w:tab/>
        <w:t xml:space="preserve">         Phụ thuộc vào khối lượng, vận tốc (v)</w:t>
      </w:r>
    </w:p>
    <w:p w:rsidR="00B771D0" w:rsidRPr="00B771D0" w:rsidRDefault="00B771D0" w:rsidP="00195323">
      <w:pPr>
        <w:spacing w:line="216" w:lineRule="auto"/>
        <w:rPr>
          <w:b/>
          <w:u w:val="single"/>
          <w:lang w:val="en-US"/>
        </w:rPr>
      </w:pPr>
    </w:p>
    <w:p w:rsidR="00195323" w:rsidRDefault="00B771D0" w:rsidP="00E52752">
      <w:pPr>
        <w:pStyle w:val="Heading2"/>
        <w:rPr>
          <w:b w:val="0"/>
          <w:lang w:val="nl-NL"/>
        </w:rPr>
      </w:pPr>
      <w:r>
        <w:rPr>
          <w:b w:val="0"/>
          <w:lang w:val="nl-NL"/>
        </w:rPr>
        <w:t>+</w:t>
      </w:r>
      <w:r w:rsidR="00195323" w:rsidRPr="000B40A7">
        <w:rPr>
          <w:b w:val="0"/>
          <w:lang w:val="nl-NL"/>
        </w:rPr>
        <w:t>. Phát biểu định luật bảo toàn và chuyển hóa năng lượng.</w:t>
      </w:r>
      <w:r w:rsidR="00E52752" w:rsidRPr="000B40A7">
        <w:rPr>
          <w:b w:val="0"/>
          <w:lang w:val="nl-NL"/>
        </w:rPr>
        <w:t xml:space="preserve"> (Định luật bảo toàn cơ năng: Trong quá trình cơ học , động năng và thế năng có thể chuyển hoá lẫn nhau, nhưng cơ năng được bảo toàn).</w:t>
      </w:r>
    </w:p>
    <w:p w:rsidR="0097075E" w:rsidRPr="0097075E" w:rsidRDefault="0097075E" w:rsidP="0097075E">
      <w:pPr>
        <w:rPr>
          <w:lang w:val="nl-NL" w:eastAsia="en-US"/>
        </w:rPr>
      </w:pPr>
    </w:p>
    <w:p w:rsidR="00195323" w:rsidRPr="007878F1" w:rsidRDefault="00E40725" w:rsidP="00195323">
      <w:pPr>
        <w:spacing w:line="216" w:lineRule="auto"/>
        <w:rPr>
          <w:b/>
          <w:u w:val="single"/>
          <w:lang w:val="en-US"/>
        </w:rPr>
      </w:pPr>
      <w:r>
        <w:rPr>
          <w:b/>
          <w:u w:val="single"/>
          <w:lang w:val="nl-NL"/>
        </w:rPr>
        <w:t>5</w:t>
      </w:r>
      <w:r w:rsidR="00AF7A05" w:rsidRPr="00E40725">
        <w:rPr>
          <w:b/>
          <w:u w:val="single"/>
          <w:lang w:val="nl-NL"/>
        </w:rPr>
        <w:t xml:space="preserve">. </w:t>
      </w:r>
      <w:r w:rsidR="00195323" w:rsidRPr="00E40725">
        <w:rPr>
          <w:b/>
          <w:u w:val="single"/>
        </w:rPr>
        <w:t>Các chất được cấu tạo như thế nào?</w:t>
      </w:r>
      <w:r w:rsidR="001B50CF">
        <w:rPr>
          <w:b/>
          <w:u w:val="single"/>
          <w:lang w:val="en-US"/>
        </w:rPr>
        <w:t xml:space="preserve"> </w:t>
      </w:r>
      <w:r w:rsidR="005E6F3A">
        <w:rPr>
          <w:b/>
          <w:u w:val="single"/>
          <w:lang w:val="en-US"/>
        </w:rPr>
        <w:t>Chuyển động phân tử và nhiệt độ</w:t>
      </w:r>
      <w:r w:rsidR="00195323" w:rsidRPr="00E40725">
        <w:rPr>
          <w:b/>
          <w:u w:val="single"/>
        </w:rPr>
        <w:t xml:space="preserve"> (Thuyết động học Ptử)</w:t>
      </w:r>
      <w:r w:rsidR="007878F1">
        <w:rPr>
          <w:b/>
          <w:u w:val="single"/>
          <w:lang w:val="en-US"/>
        </w:rPr>
        <w:t>:</w:t>
      </w:r>
    </w:p>
    <w:p w:rsidR="00E52752" w:rsidRPr="000B40A7" w:rsidRDefault="00E52752" w:rsidP="00195323">
      <w:pPr>
        <w:spacing w:line="216" w:lineRule="auto"/>
        <w:rPr>
          <w:lang w:val="nl-NL"/>
        </w:rPr>
      </w:pPr>
      <w:r w:rsidRPr="000B40A7">
        <w:rPr>
          <w:lang w:val="nl-NL"/>
        </w:rPr>
        <w:t>- Các chất được cấu tạo từ các hạt riêng biệt rất nhỏ gọi là nguyên tử, phân tử.</w:t>
      </w:r>
    </w:p>
    <w:p w:rsidR="00E52752" w:rsidRPr="000B40A7" w:rsidRDefault="00E52752" w:rsidP="00195323">
      <w:pPr>
        <w:spacing w:line="216" w:lineRule="auto"/>
        <w:rPr>
          <w:lang w:val="nl-NL"/>
        </w:rPr>
      </w:pPr>
      <w:r w:rsidRPr="000B40A7">
        <w:rPr>
          <w:lang w:val="nl-NL"/>
        </w:rPr>
        <w:t>- Giữa các nguyên tử, phân tử có khoảng cách.</w:t>
      </w:r>
    </w:p>
    <w:p w:rsidR="00E52752" w:rsidRPr="000B40A7" w:rsidRDefault="00E52752" w:rsidP="00195323">
      <w:pPr>
        <w:spacing w:line="216" w:lineRule="auto"/>
        <w:rPr>
          <w:spacing w:val="-4"/>
          <w:lang w:val="nl-NL"/>
        </w:rPr>
      </w:pPr>
      <w:r w:rsidRPr="000B40A7">
        <w:rPr>
          <w:lang w:val="nl-NL"/>
        </w:rPr>
        <w:t xml:space="preserve">- </w:t>
      </w:r>
      <w:r w:rsidRPr="000B40A7">
        <w:rPr>
          <w:spacing w:val="-4"/>
          <w:lang w:val="nl-NL"/>
        </w:rPr>
        <w:t>Các nguyên</w:t>
      </w:r>
      <w:r w:rsidR="00C21CC8">
        <w:rPr>
          <w:spacing w:val="-4"/>
          <w:lang w:val="nl-NL"/>
        </w:rPr>
        <w:t xml:space="preserve"> tử, phân tử chuyển động </w:t>
      </w:r>
      <w:r w:rsidRPr="000B40A7">
        <w:rPr>
          <w:spacing w:val="-4"/>
          <w:lang w:val="nl-NL"/>
        </w:rPr>
        <w:t xml:space="preserve"> không ngừng.</w:t>
      </w:r>
    </w:p>
    <w:p w:rsidR="005E6F3A" w:rsidRDefault="00E52752" w:rsidP="00E52752">
      <w:pPr>
        <w:rPr>
          <w:spacing w:val="-2"/>
          <w:lang w:val="nl-NL"/>
        </w:rPr>
      </w:pPr>
      <w:r w:rsidRPr="000B40A7">
        <w:rPr>
          <w:lang w:val="nl-NL"/>
        </w:rPr>
        <w:t xml:space="preserve">- Nhiệt độ càng cao thì các phân tử , nguyên tử </w:t>
      </w:r>
      <w:r w:rsidRPr="000B40A7">
        <w:rPr>
          <w:spacing w:val="-2"/>
          <w:lang w:val="nl-NL"/>
        </w:rPr>
        <w:t>cấu tạo nên vật chuyển động càng nhanh.</w:t>
      </w:r>
    </w:p>
    <w:p w:rsidR="0097075E" w:rsidRDefault="0097075E" w:rsidP="00E52752">
      <w:pPr>
        <w:rPr>
          <w:spacing w:val="-2"/>
          <w:lang w:val="nl-NL"/>
        </w:rPr>
      </w:pPr>
    </w:p>
    <w:p w:rsidR="00E40725" w:rsidRPr="00E40725" w:rsidRDefault="00E40725" w:rsidP="00E52752">
      <w:pPr>
        <w:rPr>
          <w:b/>
          <w:u w:val="single"/>
          <w:lang w:val="en-US"/>
        </w:rPr>
      </w:pPr>
      <w:r w:rsidRPr="00E40725">
        <w:rPr>
          <w:b/>
          <w:u w:val="single"/>
          <w:lang w:val="nl-NL"/>
        </w:rPr>
        <w:t>6</w:t>
      </w:r>
      <w:r w:rsidRPr="00E40725">
        <w:rPr>
          <w:b/>
          <w:u w:val="single"/>
        </w:rPr>
        <w:t xml:space="preserve">. </w:t>
      </w:r>
      <w:r w:rsidRPr="00E40725">
        <w:rPr>
          <w:b/>
          <w:u w:val="single"/>
          <w:lang w:val="en-US"/>
        </w:rPr>
        <w:t>N</w:t>
      </w:r>
      <w:r w:rsidRPr="00E40725">
        <w:rPr>
          <w:b/>
          <w:u w:val="single"/>
        </w:rPr>
        <w:t>hiệt năng</w:t>
      </w:r>
      <w:r w:rsidRPr="00E40725">
        <w:rPr>
          <w:b/>
          <w:u w:val="single"/>
          <w:lang w:val="en-US"/>
        </w:rPr>
        <w:t>:</w:t>
      </w:r>
    </w:p>
    <w:p w:rsidR="00E52752" w:rsidRPr="000B40A7" w:rsidRDefault="00195323" w:rsidP="00195323">
      <w:pPr>
        <w:spacing w:line="216" w:lineRule="auto"/>
        <w:rPr>
          <w:spacing w:val="-4"/>
          <w:lang w:val="nl-NL"/>
        </w:rPr>
      </w:pPr>
      <w:r w:rsidRPr="000B40A7">
        <w:t xml:space="preserve"> </w:t>
      </w:r>
      <w:r w:rsidR="00E52752" w:rsidRPr="000B40A7">
        <w:rPr>
          <w:spacing w:val="-4"/>
          <w:lang w:val="nl-NL"/>
        </w:rPr>
        <w:t xml:space="preserve">- </w:t>
      </w:r>
      <w:r w:rsidR="00E52752" w:rsidRPr="000B40A7">
        <w:t>Nhiệt năng:</w:t>
      </w:r>
      <w:r w:rsidR="00E52752" w:rsidRPr="000B40A7">
        <w:rPr>
          <w:spacing w:val="-4"/>
          <w:lang w:val="nl-NL"/>
        </w:rPr>
        <w:t xml:space="preserve"> Tổng động năng của các phân tử cấu tạo nên vật gọi là nhiệt năng của vật.</w:t>
      </w:r>
    </w:p>
    <w:p w:rsidR="00E52752" w:rsidRDefault="00E52752" w:rsidP="00195323">
      <w:pPr>
        <w:spacing w:line="216" w:lineRule="auto"/>
        <w:rPr>
          <w:lang w:val="nl-NL"/>
        </w:rPr>
      </w:pPr>
      <w:r w:rsidRPr="000B40A7">
        <w:rPr>
          <w:spacing w:val="-4"/>
          <w:lang w:val="nl-NL"/>
        </w:rPr>
        <w:t xml:space="preserve">- </w:t>
      </w:r>
      <w:r w:rsidRPr="000B40A7">
        <w:rPr>
          <w:lang w:val="nl-NL"/>
        </w:rPr>
        <w:t>Nhiệt lượng: là phần nhiệt năng mà vật nhận thêm hay bớt đi trong quá trình truyền nhiệt.</w:t>
      </w:r>
    </w:p>
    <w:p w:rsidR="0093045C" w:rsidRDefault="0025172F" w:rsidP="00195323">
      <w:pPr>
        <w:spacing w:line="216" w:lineRule="auto"/>
        <w:rPr>
          <w:lang w:val="nl-NL"/>
        </w:rPr>
      </w:pPr>
      <w:r>
        <w:rPr>
          <w:lang w:val="nl-NL"/>
        </w:rPr>
        <w:t>-Nhiệt năng của một vật có thể thay đổi bằng hai cách là thực hiện công hoặc  truyền nhiệt.</w:t>
      </w:r>
    </w:p>
    <w:p w:rsidR="0097075E" w:rsidRPr="000B40A7" w:rsidRDefault="0097075E" w:rsidP="00195323">
      <w:pPr>
        <w:spacing w:line="216" w:lineRule="auto"/>
        <w:rPr>
          <w:lang w:val="nl-NL"/>
        </w:rPr>
      </w:pPr>
    </w:p>
    <w:p w:rsidR="005E6F3A" w:rsidRPr="0093045C" w:rsidRDefault="005E6F3A" w:rsidP="00195323">
      <w:pPr>
        <w:spacing w:line="216" w:lineRule="auto"/>
        <w:rPr>
          <w:b/>
          <w:u w:val="single"/>
          <w:lang w:val="nl-NL"/>
        </w:rPr>
      </w:pPr>
      <w:r w:rsidRPr="0093045C">
        <w:rPr>
          <w:b/>
          <w:u w:val="single"/>
          <w:lang w:val="nl-NL"/>
        </w:rPr>
        <w:t>7.</w:t>
      </w:r>
      <w:r w:rsidR="00C21CC8" w:rsidRPr="0093045C">
        <w:rPr>
          <w:b/>
          <w:u w:val="single"/>
          <w:lang w:val="nl-NL"/>
        </w:rPr>
        <w:t xml:space="preserve"> Dẫn nhiệt</w:t>
      </w:r>
      <w:r w:rsidR="0093045C" w:rsidRPr="0093045C">
        <w:rPr>
          <w:b/>
          <w:u w:val="single"/>
          <w:lang w:val="nl-NL"/>
        </w:rPr>
        <w:t>, Đối lưu,</w:t>
      </w:r>
      <w:r w:rsidR="0093045C" w:rsidRPr="0093045C">
        <w:rPr>
          <w:b/>
          <w:spacing w:val="-6"/>
          <w:u w:val="single"/>
          <w:lang w:val="nl-NL"/>
        </w:rPr>
        <w:t xml:space="preserve"> Bức xạ nhiệt</w:t>
      </w:r>
      <w:r w:rsidR="007878F1">
        <w:rPr>
          <w:b/>
          <w:spacing w:val="-6"/>
          <w:u w:val="single"/>
          <w:lang w:val="nl-NL"/>
        </w:rPr>
        <w:t>:</w:t>
      </w:r>
    </w:p>
    <w:p w:rsidR="00E52752" w:rsidRPr="000B40A7" w:rsidRDefault="00E52752" w:rsidP="00E52752">
      <w:pPr>
        <w:rPr>
          <w:lang w:val="nl-NL"/>
        </w:rPr>
      </w:pPr>
      <w:r w:rsidRPr="0093045C">
        <w:rPr>
          <w:b/>
          <w:lang w:val="nl-NL"/>
        </w:rPr>
        <w:t xml:space="preserve">+ </w:t>
      </w:r>
      <w:r w:rsidR="00DD500C" w:rsidRPr="0093045C">
        <w:rPr>
          <w:b/>
          <w:lang w:val="nl-NL"/>
        </w:rPr>
        <w:t>Dẫn nhiệt</w:t>
      </w:r>
      <w:r w:rsidR="00DD500C" w:rsidRPr="000B40A7">
        <w:rPr>
          <w:lang w:val="nl-NL"/>
        </w:rPr>
        <w:t xml:space="preserve"> là hình thức truyền n</w:t>
      </w:r>
      <w:r w:rsidRPr="000B40A7">
        <w:rPr>
          <w:lang w:val="nl-NL"/>
        </w:rPr>
        <w:t>hiệt năng từ phần này sang phần khác của vật hay truyền từ vật này sang vật khác.</w:t>
      </w:r>
    </w:p>
    <w:p w:rsidR="00DD500C" w:rsidRPr="000B40A7" w:rsidRDefault="00DD500C" w:rsidP="00DD500C">
      <w:pPr>
        <w:rPr>
          <w:lang w:val="nl-NL"/>
        </w:rPr>
      </w:pPr>
      <w:r w:rsidRPr="000B40A7">
        <w:rPr>
          <w:lang w:val="nl-NL"/>
        </w:rPr>
        <w:t>Chất rắn dẫn nhiệt tốt, chất lỏng và chất khí dẫn nhiệt kém. Dẫn nhiệt không xảy ra trong chân không.</w:t>
      </w:r>
    </w:p>
    <w:p w:rsidR="00DD500C" w:rsidRPr="000B40A7" w:rsidRDefault="00DD500C" w:rsidP="00DD500C">
      <w:pPr>
        <w:rPr>
          <w:lang w:val="nl-NL"/>
        </w:rPr>
      </w:pPr>
      <w:r w:rsidRPr="0093045C">
        <w:rPr>
          <w:b/>
          <w:lang w:val="nl-NL"/>
        </w:rPr>
        <w:t>+ Đối lư</w:t>
      </w:r>
      <w:r w:rsidRPr="000B40A7">
        <w:rPr>
          <w:lang w:val="nl-NL"/>
        </w:rPr>
        <w:t>u là sự truyền nhiệt bằng các dòng chất lỏng hoặc chất khí.</w:t>
      </w:r>
    </w:p>
    <w:p w:rsidR="00DD500C" w:rsidRPr="000B40A7" w:rsidRDefault="00DD500C" w:rsidP="00DD500C">
      <w:pPr>
        <w:rPr>
          <w:lang w:val="nl-NL"/>
        </w:rPr>
      </w:pPr>
      <w:r w:rsidRPr="000B40A7">
        <w:rPr>
          <w:lang w:val="nl-NL"/>
        </w:rPr>
        <w:t xml:space="preserve"> Đối lưu chủ yếu của chất lỏng và chất khí , Đối lưu không xảy ra trong chân không.</w:t>
      </w:r>
    </w:p>
    <w:p w:rsidR="00DD500C" w:rsidRPr="000B40A7" w:rsidRDefault="00DD500C" w:rsidP="00DD500C">
      <w:pPr>
        <w:pStyle w:val="Header"/>
        <w:tabs>
          <w:tab w:val="clear" w:pos="4320"/>
          <w:tab w:val="clear" w:pos="8640"/>
        </w:tabs>
        <w:rPr>
          <w:spacing w:val="-6"/>
          <w:szCs w:val="24"/>
          <w:lang w:val="nl-NL"/>
        </w:rPr>
      </w:pPr>
      <w:r w:rsidRPr="0093045C">
        <w:rPr>
          <w:b/>
          <w:szCs w:val="24"/>
          <w:lang w:val="nl-NL"/>
        </w:rPr>
        <w:t xml:space="preserve">+ </w:t>
      </w:r>
      <w:r w:rsidRPr="0093045C">
        <w:rPr>
          <w:b/>
          <w:spacing w:val="-6"/>
          <w:szCs w:val="24"/>
          <w:lang w:val="nl-NL"/>
        </w:rPr>
        <w:t>Bức xạ nhiệt</w:t>
      </w:r>
      <w:r w:rsidRPr="000B40A7">
        <w:rPr>
          <w:spacing w:val="-6"/>
          <w:szCs w:val="24"/>
          <w:lang w:val="nl-NL"/>
        </w:rPr>
        <w:t xml:space="preserve"> là sự truyền nhiệt bằng các tia nhiệt đi thẳng. </w:t>
      </w:r>
    </w:p>
    <w:p w:rsidR="00DD500C" w:rsidRDefault="00DD500C" w:rsidP="00DD500C">
      <w:pPr>
        <w:pStyle w:val="Header"/>
        <w:tabs>
          <w:tab w:val="clear" w:pos="4320"/>
          <w:tab w:val="clear" w:pos="8640"/>
        </w:tabs>
        <w:rPr>
          <w:szCs w:val="24"/>
          <w:lang w:val="nl-NL"/>
        </w:rPr>
      </w:pPr>
      <w:r w:rsidRPr="000B40A7">
        <w:rPr>
          <w:szCs w:val="24"/>
          <w:lang w:val="nl-NL"/>
        </w:rPr>
        <w:lastRenderedPageBreak/>
        <w:t>Bức xạ nhiệt xảy ra ở mọi môi trường, kể cả ở trong chân không.</w:t>
      </w:r>
    </w:p>
    <w:p w:rsidR="00F24CB5" w:rsidRDefault="00F24CB5" w:rsidP="00DD500C">
      <w:pPr>
        <w:pStyle w:val="Header"/>
        <w:tabs>
          <w:tab w:val="clear" w:pos="4320"/>
          <w:tab w:val="clear" w:pos="8640"/>
        </w:tabs>
        <w:rPr>
          <w:szCs w:val="24"/>
          <w:lang w:val="nl-NL"/>
        </w:rPr>
      </w:pPr>
    </w:p>
    <w:p w:rsidR="00F24CB5" w:rsidRPr="0097075E" w:rsidRDefault="007878F1" w:rsidP="00DD500C">
      <w:pPr>
        <w:pStyle w:val="Header"/>
        <w:tabs>
          <w:tab w:val="clear" w:pos="4320"/>
          <w:tab w:val="clear" w:pos="8640"/>
        </w:tabs>
        <w:rPr>
          <w:szCs w:val="24"/>
          <w:lang w:val="nl-NL"/>
        </w:rPr>
      </w:pPr>
      <w:r w:rsidRPr="0097075E">
        <w:rPr>
          <w:b/>
          <w:bCs/>
          <w:iCs/>
          <w:szCs w:val="24"/>
          <w:u w:val="single"/>
        </w:rPr>
        <w:t>8.</w:t>
      </w:r>
      <w:r w:rsidR="00F24CB5" w:rsidRPr="0097075E">
        <w:rPr>
          <w:b/>
          <w:bCs/>
          <w:iCs/>
          <w:szCs w:val="24"/>
          <w:u w:val="single"/>
        </w:rPr>
        <w:t>Nhiệt lượng thu vào</w:t>
      </w:r>
      <w:r w:rsidRPr="0097075E">
        <w:rPr>
          <w:b/>
          <w:bCs/>
          <w:iCs/>
          <w:szCs w:val="24"/>
          <w:u w:val="single"/>
        </w:rPr>
        <w:t>-Phương trình cân bằng nhiệt</w:t>
      </w:r>
    </w:p>
    <w:p w:rsidR="007878F1" w:rsidRPr="000B40A7" w:rsidRDefault="007878F1" w:rsidP="007878F1">
      <w:pPr>
        <w:tabs>
          <w:tab w:val="left" w:pos="180"/>
          <w:tab w:val="left" w:pos="540"/>
        </w:tabs>
        <w:rPr>
          <w:lang w:val="nl-NL"/>
        </w:rPr>
      </w:pPr>
      <w:r w:rsidRPr="000B40A7">
        <w:t xml:space="preserve">- Nhiệt lượng vật thu vào phụ thuộc vào: </w:t>
      </w:r>
      <w:r w:rsidRPr="000B40A7">
        <w:rPr>
          <w:bCs/>
          <w:lang w:val="nl-NL"/>
        </w:rPr>
        <w:t>Khối lượng của vật, độ tăng nhiệt độ của vật, c</w:t>
      </w:r>
      <w:r w:rsidRPr="000B40A7">
        <w:rPr>
          <w:lang w:val="nl-NL"/>
        </w:rPr>
        <w:t>hất cấu tạo nên vật.</w:t>
      </w:r>
    </w:p>
    <w:p w:rsidR="007878F1" w:rsidRPr="000B40A7" w:rsidRDefault="007878F1" w:rsidP="007878F1">
      <w:pPr>
        <w:rPr>
          <w:bCs/>
          <w:lang w:val="nl-NL"/>
        </w:rPr>
      </w:pPr>
      <w:r w:rsidRPr="000B40A7">
        <w:t xml:space="preserve">- </w:t>
      </w:r>
      <w:r w:rsidRPr="005162FF">
        <w:rPr>
          <w:b/>
        </w:rPr>
        <w:t>Công thức tính nhiệt lượng</w:t>
      </w:r>
      <w:r w:rsidRPr="000B40A7">
        <w:rPr>
          <w:lang w:val="nl-NL"/>
        </w:rPr>
        <w:t>: Q = mc</w:t>
      </w:r>
      <w:r w:rsidRPr="000B40A7">
        <w:rPr>
          <w:bCs/>
          <w:lang w:val="nl-NL"/>
        </w:rPr>
        <w:sym w:font="Symbol" w:char="F044"/>
      </w:r>
      <w:r w:rsidRPr="000B40A7">
        <w:rPr>
          <w:bCs/>
          <w:lang w:val="nl-NL"/>
        </w:rPr>
        <w:t xml:space="preserve">t. Trong đó: </w:t>
      </w:r>
    </w:p>
    <w:p w:rsidR="007878F1" w:rsidRDefault="007878F1" w:rsidP="007878F1">
      <w:pPr>
        <w:jc w:val="both"/>
      </w:pPr>
      <w:r w:rsidRPr="001A089F">
        <w:t xml:space="preserve">        </w:t>
      </w:r>
      <w:r>
        <w:t xml:space="preserve">                        </w:t>
      </w:r>
      <w:r w:rsidRPr="001A089F">
        <w:t xml:space="preserve">   Q = m.c.(t</w:t>
      </w:r>
      <w:r w:rsidRPr="001A089F">
        <w:rPr>
          <w:vertAlign w:val="subscript"/>
        </w:rPr>
        <w:t>2</w:t>
      </w:r>
      <w:r w:rsidRPr="001A089F">
        <w:t xml:space="preserve"> – t</w:t>
      </w:r>
      <w:r w:rsidRPr="001A089F">
        <w:rPr>
          <w:vertAlign w:val="subscript"/>
        </w:rPr>
        <w:t>1</w:t>
      </w:r>
      <w:r w:rsidRPr="001A089F">
        <w:t>)</w:t>
      </w:r>
    </w:p>
    <w:p w:rsidR="007878F1" w:rsidRPr="001A089F" w:rsidRDefault="007878F1" w:rsidP="007878F1">
      <w:pPr>
        <w:jc w:val="both"/>
      </w:pPr>
      <w:r w:rsidRPr="001A089F">
        <w:t xml:space="preserve">     </w:t>
      </w:r>
      <w:r>
        <w:t xml:space="preserve">                             </w:t>
      </w:r>
      <w:r w:rsidRPr="001A089F">
        <w:t>Trong đó: m: khối lượng (kg)</w:t>
      </w:r>
    </w:p>
    <w:p w:rsidR="007878F1" w:rsidRPr="001A089F" w:rsidRDefault="007878F1" w:rsidP="007878F1">
      <w:pPr>
        <w:jc w:val="both"/>
      </w:pPr>
      <w:r w:rsidRPr="001A089F">
        <w:tab/>
      </w:r>
      <w:r w:rsidRPr="001A089F">
        <w:tab/>
      </w:r>
      <w:r w:rsidRPr="001A089F">
        <w:tab/>
        <w:t xml:space="preserve">                c: nhiệt dung riêng (J/kg.K) [Học thuộc bảng 24.4 trang 86 SGK]</w:t>
      </w:r>
    </w:p>
    <w:p w:rsidR="007878F1" w:rsidRPr="001A089F" w:rsidRDefault="007878F1" w:rsidP="007878F1">
      <w:pPr>
        <w:jc w:val="both"/>
      </w:pPr>
      <w:r w:rsidRPr="001A089F">
        <w:tab/>
      </w:r>
      <w:r w:rsidRPr="001A089F">
        <w:tab/>
        <w:t xml:space="preserve">    </w:t>
      </w:r>
      <w:r>
        <w:t xml:space="preserve">                       </w:t>
      </w:r>
      <w:r w:rsidRPr="001A089F">
        <w:rPr>
          <w:position w:val="-4"/>
        </w:rPr>
        <w:object w:dxaOrig="220" w:dyaOrig="260">
          <v:shape id="_x0000_i1026" type="#_x0000_t75" style="width:11.25pt;height:12.75pt" o:ole="" o:bullet="t">
            <v:imagedata r:id="rId10" o:title=""/>
          </v:shape>
          <o:OLEObject Type="Embed" ProgID="Equation.DSMT4" ShapeID="_x0000_i1026" DrawAspect="Content" ObjectID="_1585396592" r:id="rId11"/>
        </w:object>
      </w:r>
      <w:r w:rsidRPr="001A089F">
        <w:t>t = t</w:t>
      </w:r>
      <w:r w:rsidRPr="001A089F">
        <w:rPr>
          <w:vertAlign w:val="subscript"/>
        </w:rPr>
        <w:t>2</w:t>
      </w:r>
      <w:r w:rsidRPr="001A089F">
        <w:t xml:space="preserve"> – t</w:t>
      </w:r>
      <w:r w:rsidRPr="001A089F">
        <w:rPr>
          <w:vertAlign w:val="subscript"/>
        </w:rPr>
        <w:t>1</w:t>
      </w:r>
      <w:r w:rsidRPr="001A089F">
        <w:t>: độ tăng nhiệt độ (</w:t>
      </w:r>
      <w:r w:rsidRPr="001A089F">
        <w:rPr>
          <w:vertAlign w:val="superscript"/>
        </w:rPr>
        <w:t>0</w:t>
      </w:r>
      <w:r w:rsidRPr="001A089F">
        <w:t xml:space="preserve">C, </w:t>
      </w:r>
      <w:r w:rsidRPr="001A089F">
        <w:rPr>
          <w:vertAlign w:val="superscript"/>
        </w:rPr>
        <w:t>0</w:t>
      </w:r>
      <w:r w:rsidRPr="001A089F">
        <w:t>K)</w:t>
      </w:r>
    </w:p>
    <w:p w:rsidR="007878F1" w:rsidRDefault="007878F1" w:rsidP="007878F1">
      <w:pPr>
        <w:jc w:val="both"/>
      </w:pPr>
      <w:r w:rsidRPr="001A089F">
        <w:tab/>
      </w:r>
      <w:r w:rsidRPr="001A089F">
        <w:tab/>
      </w:r>
      <w:r w:rsidRPr="001A089F">
        <w:tab/>
      </w:r>
      <w:r w:rsidRPr="001A089F">
        <w:tab/>
        <w:t xml:space="preserve">    Q: nhiệt lượng (J)</w:t>
      </w:r>
      <w:r>
        <w:t xml:space="preserve">       Đơn vị của nhiệt lượng là J hoặc Calo</w:t>
      </w:r>
    </w:p>
    <w:p w:rsidR="007878F1" w:rsidRPr="001A089F" w:rsidRDefault="007878F1" w:rsidP="007878F1">
      <w:pPr>
        <w:jc w:val="both"/>
      </w:pPr>
      <w:r>
        <w:t xml:space="preserve">                                                                                        1 calo=4,2J             1J=0,24Calo</w:t>
      </w:r>
    </w:p>
    <w:p w:rsidR="007878F1" w:rsidRPr="001A089F" w:rsidRDefault="007878F1" w:rsidP="007878F1">
      <w:pPr>
        <w:jc w:val="both"/>
      </w:pPr>
      <w:r>
        <w:t xml:space="preserve">                                                       </w:t>
      </w:r>
      <w:r w:rsidRPr="001A089F">
        <w:t>Lưu ý: 1kg = 1000g</w:t>
      </w:r>
      <w:r w:rsidRPr="001A089F">
        <w:tab/>
      </w:r>
      <w:r w:rsidRPr="001A089F">
        <w:tab/>
        <w:t>1kJ = 1000J</w:t>
      </w:r>
      <w:r>
        <w:t xml:space="preserve"> </w:t>
      </w:r>
    </w:p>
    <w:p w:rsidR="007878F1" w:rsidRPr="001A089F" w:rsidRDefault="007878F1" w:rsidP="007878F1">
      <w:pPr>
        <w:jc w:val="both"/>
      </w:pPr>
      <w:r w:rsidRPr="001A089F">
        <w:t>* Nhiệt dung riêng của một chất cho biết nhiệt lượng cần truyền để cho 1kg chất đó tăng thêm 1</w:t>
      </w:r>
      <w:r w:rsidRPr="001A089F">
        <w:rPr>
          <w:vertAlign w:val="superscript"/>
        </w:rPr>
        <w:t>0</w:t>
      </w:r>
      <w:r w:rsidRPr="001A089F">
        <w:t>C.</w:t>
      </w:r>
    </w:p>
    <w:p w:rsidR="0093045C" w:rsidRPr="000B40A7" w:rsidRDefault="0093045C" w:rsidP="00DD500C">
      <w:pPr>
        <w:pStyle w:val="Header"/>
        <w:tabs>
          <w:tab w:val="clear" w:pos="4320"/>
          <w:tab w:val="clear" w:pos="8640"/>
        </w:tabs>
        <w:rPr>
          <w:szCs w:val="24"/>
          <w:lang w:val="nl-NL"/>
        </w:rPr>
      </w:pPr>
    </w:p>
    <w:p w:rsidR="00AF6238" w:rsidRPr="000B40A7" w:rsidRDefault="00AF6238" w:rsidP="00AF6238">
      <w:pPr>
        <w:rPr>
          <w:lang w:val="nl-NL"/>
        </w:rPr>
      </w:pPr>
      <w:r w:rsidRPr="000B40A7">
        <w:rPr>
          <w:lang w:val="nl-NL"/>
        </w:rPr>
        <w:t xml:space="preserve">- Nguyên lí </w:t>
      </w:r>
      <w:r w:rsidRPr="000B40A7">
        <w:t>truyền nhiệt</w:t>
      </w:r>
      <w:r w:rsidRPr="000B40A7">
        <w:rPr>
          <w:lang w:val="nl-NL"/>
        </w:rPr>
        <w:t xml:space="preserve"> </w:t>
      </w:r>
    </w:p>
    <w:p w:rsidR="00AF6238" w:rsidRPr="000B40A7" w:rsidRDefault="00AF6238" w:rsidP="00AF6238">
      <w:pPr>
        <w:rPr>
          <w:lang w:val="nl-NL"/>
        </w:rPr>
      </w:pPr>
      <w:r w:rsidRPr="000B40A7">
        <w:rPr>
          <w:lang w:val="nl-NL"/>
        </w:rPr>
        <w:t>+ Nhiệt truyền từ vật có nhiệt độ cao hơn sang vật có nhiệt độ thấp hơn.</w:t>
      </w:r>
    </w:p>
    <w:p w:rsidR="00AF6238" w:rsidRPr="000B40A7" w:rsidRDefault="00AF6238" w:rsidP="00AF6238">
      <w:pPr>
        <w:rPr>
          <w:lang w:val="nl-NL"/>
        </w:rPr>
      </w:pPr>
      <w:r w:rsidRPr="000B40A7">
        <w:rPr>
          <w:lang w:val="nl-NL"/>
        </w:rPr>
        <w:t>+ Sự truyền nhiệt xảy ra tới khi nhiệt độ của 2 vật bằng nhau.</w:t>
      </w:r>
    </w:p>
    <w:p w:rsidR="00AF6238" w:rsidRDefault="00AF6238" w:rsidP="00AF6238">
      <w:pPr>
        <w:rPr>
          <w:spacing w:val="-6"/>
          <w:lang w:val="nl-NL"/>
        </w:rPr>
      </w:pPr>
      <w:r w:rsidRPr="000B40A7">
        <w:rPr>
          <w:spacing w:val="-6"/>
          <w:lang w:val="nl-NL"/>
        </w:rPr>
        <w:t>+ Nhiệt lượng vật này toả ra bằng nhiệt lượng vật kia thu vào.</w:t>
      </w:r>
    </w:p>
    <w:p w:rsidR="005162FF" w:rsidRPr="000B40A7" w:rsidRDefault="005162FF" w:rsidP="00AF6238">
      <w:pPr>
        <w:rPr>
          <w:spacing w:val="-6"/>
          <w:lang w:val="nl-NL"/>
        </w:rPr>
      </w:pPr>
    </w:p>
    <w:p w:rsidR="00195323" w:rsidRDefault="008B3091" w:rsidP="00195323">
      <w:pPr>
        <w:spacing w:line="216" w:lineRule="auto"/>
        <w:rPr>
          <w:b/>
          <w:lang w:val="nl-NL"/>
        </w:rPr>
      </w:pPr>
      <w:r w:rsidRPr="005162FF">
        <w:rPr>
          <w:b/>
        </w:rPr>
        <w:t xml:space="preserve">- Phương trình cân bằng nhiệt </w:t>
      </w:r>
      <w:r w:rsidRPr="005162FF">
        <w:rPr>
          <w:b/>
          <w:lang w:val="nl-NL"/>
        </w:rPr>
        <w:t>: Q</w:t>
      </w:r>
      <w:r w:rsidRPr="005162FF">
        <w:rPr>
          <w:b/>
          <w:vertAlign w:val="subscript"/>
          <w:lang w:val="nl-NL"/>
        </w:rPr>
        <w:t xml:space="preserve">toả ra </w:t>
      </w:r>
      <w:r w:rsidRPr="005162FF">
        <w:rPr>
          <w:b/>
          <w:lang w:val="nl-NL"/>
        </w:rPr>
        <w:t xml:space="preserve"> = Q</w:t>
      </w:r>
      <w:r w:rsidRPr="005162FF">
        <w:rPr>
          <w:b/>
          <w:vertAlign w:val="subscript"/>
          <w:lang w:val="nl-NL"/>
        </w:rPr>
        <w:t>thu vào</w:t>
      </w:r>
      <w:r w:rsidRPr="005162FF">
        <w:rPr>
          <w:b/>
          <w:lang w:val="nl-NL"/>
        </w:rPr>
        <w:t>.</w:t>
      </w:r>
    </w:p>
    <w:p w:rsidR="002062C2" w:rsidRPr="001A089F" w:rsidRDefault="002062C2" w:rsidP="002062C2">
      <w:pPr>
        <w:pStyle w:val="Heading1"/>
        <w:rPr>
          <w:sz w:val="24"/>
          <w:szCs w:val="24"/>
        </w:rPr>
      </w:pPr>
      <w:r w:rsidRPr="001A089F">
        <w:rPr>
          <w:sz w:val="24"/>
          <w:szCs w:val="24"/>
        </w:rPr>
        <w:t>Nhiệt lượng toả ra</w:t>
      </w:r>
    </w:p>
    <w:p w:rsidR="002062C2" w:rsidRDefault="002062C2" w:rsidP="002062C2">
      <w:pPr>
        <w:jc w:val="both"/>
        <w:rPr>
          <w:lang w:val="en-US"/>
        </w:rPr>
      </w:pPr>
      <w:r w:rsidRPr="001A089F">
        <w:t xml:space="preserve">Q = m.c. </w:t>
      </w:r>
      <w:r w:rsidRPr="001A089F">
        <w:rPr>
          <w:position w:val="-4"/>
        </w:rPr>
        <w:object w:dxaOrig="220" w:dyaOrig="260">
          <v:shape id="_x0000_i1027" type="#_x0000_t75" style="width:11.25pt;height:12.75pt" o:ole="" o:bullet="t">
            <v:imagedata r:id="rId10" o:title=""/>
          </v:shape>
          <o:OLEObject Type="Embed" ProgID="Equation.DSMT4" ShapeID="_x0000_i1027" DrawAspect="Content" ObjectID="_1585396593" r:id="rId12"/>
        </w:object>
      </w:r>
      <w:r w:rsidRPr="001A089F">
        <w:t>t = m.c.(t</w:t>
      </w:r>
      <w:r w:rsidRPr="001A089F">
        <w:rPr>
          <w:vertAlign w:val="subscript"/>
        </w:rPr>
        <w:t>1</w:t>
      </w:r>
      <w:r w:rsidRPr="001A089F">
        <w:t xml:space="preserve"> – t</w:t>
      </w:r>
      <w:r w:rsidRPr="001A089F">
        <w:rPr>
          <w:vertAlign w:val="subscript"/>
        </w:rPr>
        <w:t>2</w:t>
      </w:r>
      <w:r w:rsidRPr="001A089F">
        <w:t xml:space="preserve">) </w:t>
      </w:r>
      <w:r w:rsidRPr="001A089F">
        <w:tab/>
        <w:t xml:space="preserve">Trong đó: </w:t>
      </w:r>
      <w:r w:rsidRPr="001A089F">
        <w:rPr>
          <w:position w:val="-4"/>
        </w:rPr>
        <w:object w:dxaOrig="220" w:dyaOrig="260">
          <v:shape id="_x0000_i1028" type="#_x0000_t75" style="width:11.25pt;height:12.75pt" o:ole="" o:bullet="t">
            <v:imagedata r:id="rId10" o:title=""/>
          </v:shape>
          <o:OLEObject Type="Embed" ProgID="Equation.DSMT4" ShapeID="_x0000_i1028" DrawAspect="Content" ObjectID="_1585396594" r:id="rId13"/>
        </w:object>
      </w:r>
      <w:r w:rsidRPr="001A089F">
        <w:t>t = t</w:t>
      </w:r>
      <w:r w:rsidRPr="001A089F">
        <w:rPr>
          <w:vertAlign w:val="subscript"/>
        </w:rPr>
        <w:t>1</w:t>
      </w:r>
      <w:r w:rsidRPr="001A089F">
        <w:t xml:space="preserve"> – t</w:t>
      </w:r>
      <w:r w:rsidRPr="001A089F">
        <w:rPr>
          <w:vertAlign w:val="subscript"/>
        </w:rPr>
        <w:t>2</w:t>
      </w:r>
      <w:r w:rsidRPr="001A089F">
        <w:t xml:space="preserve"> (t</w:t>
      </w:r>
      <w:r w:rsidRPr="001A089F">
        <w:rPr>
          <w:vertAlign w:val="subscript"/>
        </w:rPr>
        <w:t>1</w:t>
      </w:r>
      <w:r w:rsidRPr="001A089F">
        <w:t>: nhiệt độ ban đầu, t</w:t>
      </w:r>
      <w:r w:rsidRPr="001A089F">
        <w:rPr>
          <w:vertAlign w:val="subscript"/>
        </w:rPr>
        <w:t>2</w:t>
      </w:r>
      <w:r w:rsidRPr="001A089F">
        <w:t>: nhiệt độ sau cùng)</w:t>
      </w:r>
    </w:p>
    <w:p w:rsidR="0097075E" w:rsidRDefault="0097075E" w:rsidP="002062C2">
      <w:pPr>
        <w:jc w:val="both"/>
        <w:rPr>
          <w:b/>
          <w:u w:val="single"/>
          <w:lang w:val="en-US"/>
        </w:rPr>
      </w:pPr>
      <w:r w:rsidRPr="0097075E">
        <w:rPr>
          <w:b/>
          <w:u w:val="single"/>
          <w:lang w:val="en-US"/>
        </w:rPr>
        <w:t>B.CÂU HỎI LÝ THUYẾT:</w:t>
      </w:r>
    </w:p>
    <w:p w:rsidR="005253F4" w:rsidRPr="0080112F" w:rsidRDefault="005253F4" w:rsidP="005253F4">
      <w:pPr>
        <w:jc w:val="both"/>
      </w:pPr>
      <w:r w:rsidRPr="0080112F">
        <w:t xml:space="preserve">1/ Khi nào có công cơ học? Công cơ học phụ thuộc vào những yếu tố nào? Viết công thức, nêu đơn vị các đại lượng tính công cơ học. Phát biểu định luật về công. </w:t>
      </w:r>
    </w:p>
    <w:p w:rsidR="005253F4" w:rsidRPr="0080112F" w:rsidRDefault="005253F4" w:rsidP="005253F4">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4"/>
          <w:szCs w:val="24"/>
          <w:lang w:val="nl-NL"/>
        </w:rPr>
      </w:pPr>
      <w:r>
        <w:rPr>
          <w:rFonts w:ascii="Times New Roman" w:hAnsi="Times New Roman"/>
          <w:color w:val="auto"/>
          <w:sz w:val="24"/>
          <w:szCs w:val="24"/>
        </w:rPr>
        <w:t>2</w:t>
      </w:r>
      <w:r w:rsidRPr="0080112F">
        <w:rPr>
          <w:rFonts w:ascii="Times New Roman" w:hAnsi="Times New Roman"/>
          <w:color w:val="auto"/>
          <w:sz w:val="24"/>
          <w:szCs w:val="24"/>
        </w:rPr>
        <w:t>/</w:t>
      </w:r>
      <w:r w:rsidRPr="0080112F">
        <w:rPr>
          <w:rFonts w:ascii="Times New Roman" w:hAnsi="Times New Roman"/>
          <w:b w:val="0"/>
          <w:color w:val="auto"/>
          <w:sz w:val="24"/>
          <w:szCs w:val="24"/>
          <w:lang w:val="nl-NL"/>
        </w:rPr>
        <w:t>. Công suất cho ta biết điều gì?</w:t>
      </w:r>
      <w:r>
        <w:rPr>
          <w:rFonts w:ascii="Times New Roman" w:hAnsi="Times New Roman"/>
          <w:b w:val="0"/>
          <w:color w:val="auto"/>
          <w:sz w:val="24"/>
          <w:szCs w:val="24"/>
          <w:lang w:val="nl-NL"/>
        </w:rPr>
        <w:t xml:space="preserve"> Viết công thức tính công suất? E</w:t>
      </w:r>
      <w:r w:rsidRPr="0080112F">
        <w:rPr>
          <w:rFonts w:ascii="Times New Roman" w:hAnsi="Times New Roman"/>
          <w:b w:val="0"/>
          <w:color w:val="auto"/>
          <w:sz w:val="24"/>
          <w:szCs w:val="24"/>
          <w:lang w:val="nl-NL"/>
        </w:rPr>
        <w:t>m hiểu thế nào khi nói công suất của một máy là 2000W?</w:t>
      </w:r>
    </w:p>
    <w:p w:rsidR="005253F4" w:rsidRPr="002122EE" w:rsidRDefault="005253F4" w:rsidP="005253F4">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3. Khi nào vật có c</w:t>
      </w:r>
      <w:r w:rsidRPr="002122EE">
        <w:rPr>
          <w:rFonts w:ascii="Times New Roman" w:hAnsi="Times New Roman" w:hint="eastAsia"/>
          <w:b w:val="0"/>
          <w:color w:val="auto"/>
          <w:sz w:val="24"/>
          <w:szCs w:val="24"/>
          <w:lang w:val="nl-NL"/>
        </w:rPr>
        <w:t>ơ</w:t>
      </w:r>
      <w:r w:rsidRPr="002122EE">
        <w:rPr>
          <w:rFonts w:ascii="Times New Roman" w:hAnsi="Times New Roman"/>
          <w:b w:val="0"/>
          <w:color w:val="auto"/>
          <w:sz w:val="24"/>
          <w:szCs w:val="24"/>
          <w:lang w:val="nl-NL"/>
        </w:rPr>
        <w:t xml:space="preserve"> n</w:t>
      </w:r>
      <w:r w:rsidRPr="002122EE">
        <w:rPr>
          <w:rFonts w:ascii="Times New Roman" w:hAnsi="Times New Roman" w:hint="eastAsia"/>
          <w:b w:val="0"/>
          <w:color w:val="auto"/>
          <w:sz w:val="24"/>
          <w:szCs w:val="24"/>
          <w:lang w:val="nl-NL"/>
        </w:rPr>
        <w:t>ă</w:t>
      </w:r>
      <w:r w:rsidRPr="002122EE">
        <w:rPr>
          <w:rFonts w:ascii="Times New Roman" w:hAnsi="Times New Roman"/>
          <w:b w:val="0"/>
          <w:color w:val="auto"/>
          <w:sz w:val="24"/>
          <w:szCs w:val="24"/>
          <w:lang w:val="nl-NL"/>
        </w:rPr>
        <w:t>ng? C</w:t>
      </w:r>
      <w:r w:rsidRPr="002122EE">
        <w:rPr>
          <w:rFonts w:ascii="Times New Roman" w:hAnsi="Times New Roman" w:hint="eastAsia"/>
          <w:b w:val="0"/>
          <w:color w:val="auto"/>
          <w:sz w:val="24"/>
          <w:szCs w:val="24"/>
          <w:lang w:val="nl-NL"/>
        </w:rPr>
        <w:t>ơ</w:t>
      </w:r>
      <w:r w:rsidRPr="002122EE">
        <w:rPr>
          <w:rFonts w:ascii="Times New Roman" w:hAnsi="Times New Roman"/>
          <w:b w:val="0"/>
          <w:color w:val="auto"/>
          <w:sz w:val="24"/>
          <w:szCs w:val="24"/>
          <w:lang w:val="nl-NL"/>
        </w:rPr>
        <w:t xml:space="preserve"> n</w:t>
      </w:r>
      <w:r w:rsidRPr="002122EE">
        <w:rPr>
          <w:rFonts w:ascii="Times New Roman" w:hAnsi="Times New Roman" w:hint="eastAsia"/>
          <w:b w:val="0"/>
          <w:color w:val="auto"/>
          <w:sz w:val="24"/>
          <w:szCs w:val="24"/>
          <w:lang w:val="nl-NL"/>
        </w:rPr>
        <w:t>ă</w:t>
      </w:r>
      <w:r w:rsidRPr="002122EE">
        <w:rPr>
          <w:rFonts w:ascii="Times New Roman" w:hAnsi="Times New Roman"/>
          <w:b w:val="0"/>
          <w:color w:val="auto"/>
          <w:sz w:val="24"/>
          <w:szCs w:val="24"/>
          <w:lang w:val="nl-NL"/>
        </w:rPr>
        <w:t xml:space="preserve">ng có mấy dạng? Kể tên và </w:t>
      </w:r>
      <w:r w:rsidRPr="002122EE">
        <w:rPr>
          <w:rFonts w:ascii="Times New Roman" w:hAnsi="Times New Roman" w:hint="eastAsia"/>
          <w:b w:val="0"/>
          <w:color w:val="auto"/>
          <w:sz w:val="24"/>
          <w:szCs w:val="24"/>
          <w:lang w:val="nl-NL"/>
        </w:rPr>
        <w:t>đ</w:t>
      </w:r>
      <w:r w:rsidRPr="002122EE">
        <w:rPr>
          <w:rFonts w:ascii="Times New Roman" w:hAnsi="Times New Roman"/>
          <w:b w:val="0"/>
          <w:color w:val="auto"/>
          <w:sz w:val="24"/>
          <w:szCs w:val="24"/>
          <w:lang w:val="nl-NL"/>
        </w:rPr>
        <w:t>ịnh nghĩa mỗi dạng của c</w:t>
      </w:r>
      <w:r w:rsidRPr="002122EE">
        <w:rPr>
          <w:rFonts w:ascii="Times New Roman" w:hAnsi="Times New Roman" w:hint="eastAsia"/>
          <w:b w:val="0"/>
          <w:color w:val="auto"/>
          <w:sz w:val="24"/>
          <w:szCs w:val="24"/>
          <w:lang w:val="nl-NL"/>
        </w:rPr>
        <w:t>ơ</w:t>
      </w:r>
      <w:r w:rsidRPr="002122EE">
        <w:rPr>
          <w:rFonts w:ascii="Times New Roman" w:hAnsi="Times New Roman"/>
          <w:b w:val="0"/>
          <w:color w:val="auto"/>
          <w:sz w:val="24"/>
          <w:szCs w:val="24"/>
          <w:lang w:val="nl-NL"/>
        </w:rPr>
        <w:t xml:space="preserve"> n</w:t>
      </w:r>
      <w:r w:rsidRPr="002122EE">
        <w:rPr>
          <w:rFonts w:ascii="Times New Roman" w:hAnsi="Times New Roman" w:hint="eastAsia"/>
          <w:b w:val="0"/>
          <w:color w:val="auto"/>
          <w:sz w:val="24"/>
          <w:szCs w:val="24"/>
          <w:lang w:val="nl-NL"/>
        </w:rPr>
        <w:t>ă</w:t>
      </w:r>
      <w:r w:rsidRPr="002122EE">
        <w:rPr>
          <w:rFonts w:ascii="Times New Roman" w:hAnsi="Times New Roman"/>
          <w:b w:val="0"/>
          <w:color w:val="auto"/>
          <w:sz w:val="24"/>
          <w:szCs w:val="24"/>
          <w:lang w:val="nl-NL"/>
        </w:rPr>
        <w:t>ng? Mỗi dạng của c</w:t>
      </w:r>
      <w:r w:rsidRPr="002122EE">
        <w:rPr>
          <w:rFonts w:ascii="Times New Roman" w:hAnsi="Times New Roman" w:hint="eastAsia"/>
          <w:b w:val="0"/>
          <w:color w:val="auto"/>
          <w:sz w:val="24"/>
          <w:szCs w:val="24"/>
          <w:lang w:val="nl-NL"/>
        </w:rPr>
        <w:t>ơ</w:t>
      </w:r>
      <w:r w:rsidRPr="002122EE">
        <w:rPr>
          <w:rFonts w:ascii="Times New Roman" w:hAnsi="Times New Roman"/>
          <w:b w:val="0"/>
          <w:color w:val="auto"/>
          <w:sz w:val="24"/>
          <w:szCs w:val="24"/>
          <w:lang w:val="nl-NL"/>
        </w:rPr>
        <w:t xml:space="preserve"> n</w:t>
      </w:r>
      <w:r w:rsidRPr="002122EE">
        <w:rPr>
          <w:rFonts w:ascii="Times New Roman" w:hAnsi="Times New Roman" w:hint="eastAsia"/>
          <w:b w:val="0"/>
          <w:color w:val="auto"/>
          <w:sz w:val="24"/>
          <w:szCs w:val="24"/>
          <w:lang w:val="nl-NL"/>
        </w:rPr>
        <w:t>ă</w:t>
      </w:r>
      <w:r w:rsidRPr="002122EE">
        <w:rPr>
          <w:rFonts w:ascii="Times New Roman" w:hAnsi="Times New Roman"/>
          <w:b w:val="0"/>
          <w:color w:val="auto"/>
          <w:sz w:val="24"/>
          <w:szCs w:val="24"/>
          <w:lang w:val="nl-NL"/>
        </w:rPr>
        <w:t>ng phụ thuộc yếu tố nào?</w:t>
      </w:r>
    </w:p>
    <w:p w:rsidR="005253F4" w:rsidRPr="002122EE"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4. Thế nào là sự bảo toàn c</w:t>
      </w:r>
      <w:r w:rsidRPr="002122EE">
        <w:rPr>
          <w:rFonts w:ascii="Times New Roman" w:hAnsi="Times New Roman" w:hint="eastAsia"/>
          <w:b w:val="0"/>
          <w:color w:val="auto"/>
          <w:sz w:val="24"/>
          <w:szCs w:val="24"/>
          <w:lang w:val="nl-NL"/>
        </w:rPr>
        <w:t>ơ</w:t>
      </w:r>
      <w:r w:rsidRPr="002122EE">
        <w:rPr>
          <w:rFonts w:ascii="Times New Roman" w:hAnsi="Times New Roman"/>
          <w:b w:val="0"/>
          <w:color w:val="auto"/>
          <w:sz w:val="24"/>
          <w:szCs w:val="24"/>
          <w:lang w:val="nl-NL"/>
        </w:rPr>
        <w:t xml:space="preserve"> n</w:t>
      </w:r>
      <w:r w:rsidRPr="002122EE">
        <w:rPr>
          <w:rFonts w:ascii="Times New Roman" w:hAnsi="Times New Roman" w:hint="eastAsia"/>
          <w:b w:val="0"/>
          <w:color w:val="auto"/>
          <w:sz w:val="24"/>
          <w:szCs w:val="24"/>
          <w:lang w:val="nl-NL"/>
        </w:rPr>
        <w:t>ă</w:t>
      </w:r>
      <w:r w:rsidRPr="002122EE">
        <w:rPr>
          <w:rFonts w:ascii="Times New Roman" w:hAnsi="Times New Roman"/>
          <w:b w:val="0"/>
          <w:color w:val="auto"/>
          <w:sz w:val="24"/>
          <w:szCs w:val="24"/>
          <w:lang w:val="nl-NL"/>
        </w:rPr>
        <w:t>ng? Nêu ba ví dụ về sự chuyển hóa từ dạng c</w:t>
      </w:r>
      <w:r w:rsidRPr="002122EE">
        <w:rPr>
          <w:rFonts w:ascii="Times New Roman" w:hAnsi="Times New Roman" w:hint="eastAsia"/>
          <w:b w:val="0"/>
          <w:color w:val="auto"/>
          <w:sz w:val="24"/>
          <w:szCs w:val="24"/>
          <w:lang w:val="nl-NL"/>
        </w:rPr>
        <w:t>ơ</w:t>
      </w:r>
      <w:r w:rsidRPr="002122EE">
        <w:rPr>
          <w:rFonts w:ascii="Times New Roman" w:hAnsi="Times New Roman"/>
          <w:b w:val="0"/>
          <w:color w:val="auto"/>
          <w:sz w:val="24"/>
          <w:szCs w:val="24"/>
          <w:lang w:val="nl-NL"/>
        </w:rPr>
        <w:t xml:space="preserve"> n</w:t>
      </w:r>
      <w:r w:rsidRPr="002122EE">
        <w:rPr>
          <w:rFonts w:ascii="Times New Roman" w:hAnsi="Times New Roman" w:hint="eastAsia"/>
          <w:b w:val="0"/>
          <w:color w:val="auto"/>
          <w:sz w:val="24"/>
          <w:szCs w:val="24"/>
          <w:lang w:val="nl-NL"/>
        </w:rPr>
        <w:t>ă</w:t>
      </w:r>
      <w:r w:rsidRPr="002122EE">
        <w:rPr>
          <w:rFonts w:ascii="Times New Roman" w:hAnsi="Times New Roman"/>
          <w:b w:val="0"/>
          <w:color w:val="auto"/>
          <w:sz w:val="24"/>
          <w:szCs w:val="24"/>
          <w:lang w:val="nl-NL"/>
        </w:rPr>
        <w:t>ng này sang dạng c</w:t>
      </w:r>
      <w:r w:rsidRPr="002122EE">
        <w:rPr>
          <w:rFonts w:ascii="Times New Roman" w:hAnsi="Times New Roman" w:hint="eastAsia"/>
          <w:b w:val="0"/>
          <w:color w:val="auto"/>
          <w:sz w:val="24"/>
          <w:szCs w:val="24"/>
          <w:lang w:val="nl-NL"/>
        </w:rPr>
        <w:t>ơ</w:t>
      </w:r>
      <w:r w:rsidRPr="002122EE">
        <w:rPr>
          <w:rFonts w:ascii="Times New Roman" w:hAnsi="Times New Roman"/>
          <w:b w:val="0"/>
          <w:color w:val="auto"/>
          <w:sz w:val="24"/>
          <w:szCs w:val="24"/>
          <w:lang w:val="nl-NL"/>
        </w:rPr>
        <w:t xml:space="preserve"> n</w:t>
      </w:r>
      <w:r w:rsidRPr="002122EE">
        <w:rPr>
          <w:rFonts w:ascii="Times New Roman" w:hAnsi="Times New Roman" w:hint="eastAsia"/>
          <w:b w:val="0"/>
          <w:color w:val="auto"/>
          <w:sz w:val="24"/>
          <w:szCs w:val="24"/>
          <w:lang w:val="nl-NL"/>
        </w:rPr>
        <w:t>ă</w:t>
      </w:r>
      <w:r w:rsidRPr="002122EE">
        <w:rPr>
          <w:rFonts w:ascii="Times New Roman" w:hAnsi="Times New Roman"/>
          <w:b w:val="0"/>
          <w:color w:val="auto"/>
          <w:sz w:val="24"/>
          <w:szCs w:val="24"/>
          <w:lang w:val="nl-NL"/>
        </w:rPr>
        <w:t>ng khác?</w:t>
      </w:r>
    </w:p>
    <w:p w:rsidR="005253F4" w:rsidRPr="002122EE"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5. Các chất đ</w:t>
      </w:r>
      <w:r w:rsidRPr="002122EE">
        <w:rPr>
          <w:rFonts w:ascii="Times New Roman" w:hAnsi="Times New Roman" w:hint="eastAsia"/>
          <w:b w:val="0"/>
          <w:color w:val="auto"/>
          <w:sz w:val="24"/>
          <w:szCs w:val="24"/>
          <w:lang w:val="nl-NL"/>
        </w:rPr>
        <w:t>ư</w:t>
      </w:r>
      <w:r w:rsidRPr="002122EE">
        <w:rPr>
          <w:rFonts w:ascii="Times New Roman" w:hAnsi="Times New Roman"/>
          <w:b w:val="0"/>
          <w:color w:val="auto"/>
          <w:sz w:val="24"/>
          <w:szCs w:val="24"/>
          <w:lang w:val="nl-NL"/>
        </w:rPr>
        <w:t>ợc cấu tạo nh</w:t>
      </w:r>
      <w:r w:rsidRPr="002122EE">
        <w:rPr>
          <w:rFonts w:ascii="Times New Roman" w:hAnsi="Times New Roman" w:hint="eastAsia"/>
          <w:b w:val="0"/>
          <w:color w:val="auto"/>
          <w:sz w:val="24"/>
          <w:szCs w:val="24"/>
          <w:lang w:val="nl-NL"/>
        </w:rPr>
        <w:t>ư</w:t>
      </w:r>
      <w:r w:rsidRPr="002122EE">
        <w:rPr>
          <w:rFonts w:ascii="Times New Roman" w:hAnsi="Times New Roman"/>
          <w:b w:val="0"/>
          <w:color w:val="auto"/>
          <w:sz w:val="24"/>
          <w:szCs w:val="24"/>
          <w:lang w:val="nl-NL"/>
        </w:rPr>
        <w:t xml:space="preserve"> thế nào? Nêu hai đặc điểm của nguyên tử và phân tử cấu tạo nên các chất?</w:t>
      </w:r>
    </w:p>
    <w:p w:rsidR="005253F4" w:rsidRPr="002122EE"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6. Giữa nhiệt độ của vật và  chuyển động của các nguyên tử,  phân tử cấu tạo nên vật có mối quan hệ nh</w:t>
      </w:r>
      <w:r w:rsidRPr="002122EE">
        <w:rPr>
          <w:rFonts w:ascii="Times New Roman" w:hAnsi="Times New Roman" w:hint="eastAsia"/>
          <w:b w:val="0"/>
          <w:color w:val="auto"/>
          <w:sz w:val="24"/>
          <w:szCs w:val="24"/>
          <w:lang w:val="nl-NL"/>
        </w:rPr>
        <w:t>ư</w:t>
      </w:r>
      <w:r w:rsidRPr="002122EE">
        <w:rPr>
          <w:rFonts w:ascii="Times New Roman" w:hAnsi="Times New Roman"/>
          <w:b w:val="0"/>
          <w:color w:val="auto"/>
          <w:sz w:val="24"/>
          <w:szCs w:val="24"/>
          <w:lang w:val="nl-NL"/>
        </w:rPr>
        <w:t xml:space="preserve"> thế nào?</w:t>
      </w:r>
    </w:p>
    <w:p w:rsidR="005253F4" w:rsidRPr="002122EE"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7. Nhiệt năng là gì? Khi nhiệt độ tăng (giảm ) thì nhiệt năng của vật tăng hay giảm? Tại sao?</w:t>
      </w:r>
    </w:p>
    <w:p w:rsidR="005253F4" w:rsidRPr="002122EE"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8. Có mấy cách làm thay đổi nhiệt năng? Tìm ví dụ cho mỗi cách?</w:t>
      </w:r>
    </w:p>
    <w:p w:rsidR="005253F4" w:rsidRPr="002122EE"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9. Có mấy cách truyền nhiệt? Định nghĩa mỗi cách truyền nhiệt và cho biết đó là cách truyền nhiệt chủ yếu của chất nào?</w:t>
      </w:r>
    </w:p>
    <w:p w:rsidR="005253F4" w:rsidRPr="002122EE"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10. Nhiệt l</w:t>
      </w:r>
      <w:r w:rsidRPr="002122EE">
        <w:rPr>
          <w:rFonts w:ascii="Times New Roman" w:hAnsi="Times New Roman" w:hint="eastAsia"/>
          <w:b w:val="0"/>
          <w:color w:val="auto"/>
          <w:sz w:val="24"/>
          <w:szCs w:val="24"/>
          <w:lang w:val="nl-NL"/>
        </w:rPr>
        <w:t>ư</w:t>
      </w:r>
      <w:r w:rsidRPr="002122EE">
        <w:rPr>
          <w:rFonts w:ascii="Times New Roman" w:hAnsi="Times New Roman"/>
          <w:b w:val="0"/>
          <w:color w:val="auto"/>
          <w:sz w:val="24"/>
          <w:szCs w:val="24"/>
          <w:lang w:val="nl-NL"/>
        </w:rPr>
        <w:t>ợng là gì? Nhiệt l</w:t>
      </w:r>
      <w:r>
        <w:rPr>
          <w:rFonts w:ascii="Times New Roman" w:hAnsi="Times New Roman"/>
          <w:b w:val="0"/>
          <w:color w:val="auto"/>
          <w:sz w:val="24"/>
          <w:szCs w:val="24"/>
          <w:lang w:val="nl-NL"/>
        </w:rPr>
        <w:t>ượ</w:t>
      </w:r>
      <w:r w:rsidRPr="002122EE">
        <w:rPr>
          <w:rFonts w:ascii="Times New Roman" w:hAnsi="Times New Roman"/>
          <w:b w:val="0"/>
          <w:color w:val="auto"/>
          <w:sz w:val="24"/>
          <w:szCs w:val="24"/>
          <w:lang w:val="nl-NL"/>
        </w:rPr>
        <w:t>ng có phải là một dạng năng lượng không? Tại sao đ</w:t>
      </w:r>
      <w:r w:rsidRPr="002122EE">
        <w:rPr>
          <w:rFonts w:ascii="Times New Roman" w:hAnsi="Times New Roman" w:hint="eastAsia"/>
          <w:b w:val="0"/>
          <w:color w:val="auto"/>
          <w:sz w:val="24"/>
          <w:szCs w:val="24"/>
          <w:lang w:val="nl-NL"/>
        </w:rPr>
        <w:t>ơ</w:t>
      </w:r>
      <w:r w:rsidRPr="002122EE">
        <w:rPr>
          <w:rFonts w:ascii="Times New Roman" w:hAnsi="Times New Roman"/>
          <w:b w:val="0"/>
          <w:color w:val="auto"/>
          <w:sz w:val="24"/>
          <w:szCs w:val="24"/>
          <w:lang w:val="nl-NL"/>
        </w:rPr>
        <w:t>n vị của nhiệt l</w:t>
      </w:r>
      <w:r w:rsidRPr="002122EE">
        <w:rPr>
          <w:rFonts w:ascii="Times New Roman" w:hAnsi="Times New Roman" w:hint="eastAsia"/>
          <w:b w:val="0"/>
          <w:color w:val="auto"/>
          <w:sz w:val="24"/>
          <w:szCs w:val="24"/>
          <w:lang w:val="nl-NL"/>
        </w:rPr>
        <w:t>ư</w:t>
      </w:r>
      <w:r w:rsidRPr="002122EE">
        <w:rPr>
          <w:rFonts w:ascii="Times New Roman" w:hAnsi="Times New Roman"/>
          <w:b w:val="0"/>
          <w:color w:val="auto"/>
          <w:sz w:val="24"/>
          <w:szCs w:val="24"/>
          <w:lang w:val="nl-NL"/>
        </w:rPr>
        <w:t xml:space="preserve">ợng lại là jun? </w:t>
      </w:r>
    </w:p>
    <w:p w:rsidR="005253F4" w:rsidRPr="002122EE"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11. Nhiệt dung riêng là gì? Nói nhiệt dung riêng của đồng là 380J/kg.K có nghĩa là gì?</w:t>
      </w:r>
    </w:p>
    <w:p w:rsidR="005253F4" w:rsidRPr="002122EE"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12. Viết công thức tính nhiệt l</w:t>
      </w:r>
      <w:r w:rsidRPr="002122EE">
        <w:rPr>
          <w:rFonts w:ascii="Times New Roman" w:hAnsi="Times New Roman" w:hint="eastAsia"/>
          <w:b w:val="0"/>
          <w:color w:val="auto"/>
          <w:sz w:val="24"/>
          <w:szCs w:val="24"/>
          <w:lang w:val="nl-NL"/>
        </w:rPr>
        <w:t>ư</w:t>
      </w:r>
      <w:r w:rsidRPr="002122EE">
        <w:rPr>
          <w:rFonts w:ascii="Times New Roman" w:hAnsi="Times New Roman"/>
          <w:b w:val="0"/>
          <w:color w:val="auto"/>
          <w:sz w:val="24"/>
          <w:szCs w:val="24"/>
          <w:lang w:val="nl-NL"/>
        </w:rPr>
        <w:t>ợng và nêu tên đ</w:t>
      </w:r>
      <w:r w:rsidRPr="002122EE">
        <w:rPr>
          <w:rFonts w:ascii="Times New Roman" w:hAnsi="Times New Roman" w:hint="eastAsia"/>
          <w:b w:val="0"/>
          <w:color w:val="auto"/>
          <w:sz w:val="24"/>
          <w:szCs w:val="24"/>
          <w:lang w:val="nl-NL"/>
        </w:rPr>
        <w:t>ơ</w:t>
      </w:r>
      <w:r w:rsidRPr="002122EE">
        <w:rPr>
          <w:rFonts w:ascii="Times New Roman" w:hAnsi="Times New Roman"/>
          <w:b w:val="0"/>
          <w:color w:val="auto"/>
          <w:sz w:val="24"/>
          <w:szCs w:val="24"/>
          <w:lang w:val="nl-NL"/>
        </w:rPr>
        <w:t>n vị các đại l</w:t>
      </w:r>
      <w:r w:rsidRPr="002122EE">
        <w:rPr>
          <w:rFonts w:ascii="Times New Roman" w:hAnsi="Times New Roman" w:hint="eastAsia"/>
          <w:b w:val="0"/>
          <w:color w:val="auto"/>
          <w:sz w:val="24"/>
          <w:szCs w:val="24"/>
          <w:lang w:val="nl-NL"/>
        </w:rPr>
        <w:t>ư</w:t>
      </w:r>
      <w:r w:rsidRPr="002122EE">
        <w:rPr>
          <w:rFonts w:ascii="Times New Roman" w:hAnsi="Times New Roman"/>
          <w:b w:val="0"/>
          <w:color w:val="auto"/>
          <w:sz w:val="24"/>
          <w:szCs w:val="24"/>
          <w:lang w:val="nl-NL"/>
        </w:rPr>
        <w:t>ợng có trong công thức?</w:t>
      </w:r>
    </w:p>
    <w:p w:rsidR="005253F4" w:rsidRDefault="005253F4"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r w:rsidRPr="002122EE">
        <w:rPr>
          <w:rFonts w:ascii="Times New Roman" w:hAnsi="Times New Roman"/>
          <w:b w:val="0"/>
          <w:color w:val="auto"/>
          <w:sz w:val="24"/>
          <w:szCs w:val="24"/>
          <w:lang w:val="nl-NL"/>
        </w:rPr>
        <w:t>13. Phát biểu nguyên lí truyền nhiêt. Nội dung nào của nguyên lí này thể hiện sự bảo toàn năng l</w:t>
      </w:r>
      <w:r w:rsidRPr="002122EE">
        <w:rPr>
          <w:rFonts w:ascii="Times New Roman" w:hAnsi="Times New Roman" w:hint="eastAsia"/>
          <w:b w:val="0"/>
          <w:color w:val="auto"/>
          <w:sz w:val="24"/>
          <w:szCs w:val="24"/>
          <w:lang w:val="nl-NL"/>
        </w:rPr>
        <w:t>ư</w:t>
      </w:r>
      <w:r w:rsidRPr="002122EE">
        <w:rPr>
          <w:rFonts w:ascii="Times New Roman" w:hAnsi="Times New Roman"/>
          <w:b w:val="0"/>
          <w:color w:val="auto"/>
          <w:sz w:val="24"/>
          <w:szCs w:val="24"/>
          <w:lang w:val="nl-NL"/>
        </w:rPr>
        <w:t>ợng? Viết phương trình cân bằng nhiệt?</w:t>
      </w:r>
    </w:p>
    <w:p w:rsidR="00E32AE9" w:rsidRPr="002122EE" w:rsidRDefault="00E32AE9" w:rsidP="005253F4">
      <w:pPr>
        <w:pStyle w:val="Subtitle"/>
        <w:tabs>
          <w:tab w:val="clear" w:pos="4200"/>
          <w:tab w:val="left" w:pos="420"/>
          <w:tab w:val="left" w:pos="700"/>
          <w:tab w:val="left" w:pos="6440"/>
          <w:tab w:val="center" w:pos="7140"/>
        </w:tabs>
        <w:jc w:val="both"/>
        <w:rPr>
          <w:rFonts w:ascii="Times New Roman" w:hAnsi="Times New Roman"/>
          <w:b w:val="0"/>
          <w:color w:val="auto"/>
          <w:sz w:val="24"/>
          <w:szCs w:val="24"/>
          <w:lang w:val="nl-NL"/>
        </w:rPr>
      </w:pPr>
    </w:p>
    <w:p w:rsidR="00195323" w:rsidRPr="000B40A7" w:rsidRDefault="0097075E" w:rsidP="00195323">
      <w:pPr>
        <w:spacing w:line="216" w:lineRule="auto"/>
      </w:pPr>
      <w:r>
        <w:rPr>
          <w:lang w:val="en-US"/>
        </w:rPr>
        <w:t>C</w:t>
      </w:r>
      <w:r w:rsidR="00D70FE8">
        <w:rPr>
          <w:lang w:val="en-US"/>
        </w:rPr>
        <w:t>.</w:t>
      </w:r>
      <w:r w:rsidR="00195323" w:rsidRPr="000B40A7">
        <w:t xml:space="preserve"> </w:t>
      </w:r>
      <w:r w:rsidR="00195323" w:rsidRPr="000B40A7">
        <w:rPr>
          <w:b/>
          <w:bCs/>
          <w:u w:val="single"/>
        </w:rPr>
        <w:t>TRẢ LỜI CÂU HỎI</w:t>
      </w:r>
      <w:r w:rsidR="00195323" w:rsidRPr="000B40A7">
        <w:t xml:space="preserve"> :</w:t>
      </w:r>
    </w:p>
    <w:p w:rsidR="00050ADB" w:rsidRPr="000B40A7" w:rsidRDefault="00195323" w:rsidP="00195323">
      <w:pPr>
        <w:spacing w:line="216" w:lineRule="auto"/>
      </w:pPr>
      <w:r w:rsidRPr="000B40A7">
        <w:t xml:space="preserve">1. Nói NDR của chì là 130J/kgK, </w:t>
      </w:r>
      <w:r w:rsidR="008B3091" w:rsidRPr="000B40A7">
        <w:t>điều</w:t>
      </w:r>
      <w:r w:rsidRPr="000B40A7">
        <w:t xml:space="preserve"> đó có ý nghĩa gì ?</w:t>
      </w:r>
      <w:r w:rsidR="00050ADB" w:rsidRPr="000B40A7">
        <w:t xml:space="preserve"> </w:t>
      </w:r>
    </w:p>
    <w:p w:rsidR="00195323" w:rsidRPr="000B40A7" w:rsidRDefault="00050ADB" w:rsidP="00195323">
      <w:pPr>
        <w:spacing w:line="216" w:lineRule="auto"/>
      </w:pPr>
      <w:r w:rsidRPr="000B40A7">
        <w:t>*Điều đó có ý nghĩa là để 1kg chì tăng thêm 1</w:t>
      </w:r>
      <w:r w:rsidRPr="000B40A7">
        <w:rPr>
          <w:vertAlign w:val="superscript"/>
        </w:rPr>
        <w:t>0</w:t>
      </w:r>
      <w:r w:rsidRPr="000B40A7">
        <w:t>C ta cần cung cấp cho nó một nhiệt lượng là 130J.</w:t>
      </w:r>
    </w:p>
    <w:p w:rsidR="00050ADB" w:rsidRPr="000B40A7" w:rsidRDefault="00195323" w:rsidP="00195323">
      <w:pPr>
        <w:spacing w:line="216" w:lineRule="auto"/>
        <w:rPr>
          <w:lang w:val="en-US"/>
        </w:rPr>
      </w:pPr>
      <w:r w:rsidRPr="000B40A7">
        <w:t xml:space="preserve">3. Tại sao các chất trông có vẻ liền một khối, mặc dù chúng được </w:t>
      </w:r>
      <w:r w:rsidR="00050ADB" w:rsidRPr="000B40A7">
        <w:t>cấu tạo từ những hạt riêng biệt</w:t>
      </w:r>
      <w:r w:rsidRPr="000B40A7">
        <w:t>?</w:t>
      </w:r>
    </w:p>
    <w:p w:rsidR="00195323" w:rsidRPr="000B40A7" w:rsidRDefault="00050ADB" w:rsidP="00195323">
      <w:pPr>
        <w:spacing w:line="216" w:lineRule="auto"/>
        <w:rPr>
          <w:lang w:val="en-US"/>
        </w:rPr>
      </w:pPr>
      <w:r w:rsidRPr="000B40A7">
        <w:rPr>
          <w:lang w:val="en-US"/>
        </w:rPr>
        <w:t>*</w:t>
      </w:r>
      <w:r w:rsidRPr="000B40A7">
        <w:t>Vì các hạt riêng biệt cấu tạo nên chất có kích thước vô cùng nhỏ</w:t>
      </w:r>
      <w:r w:rsidRPr="000B40A7">
        <w:rPr>
          <w:lang w:val="en-US"/>
        </w:rPr>
        <w:t>.</w:t>
      </w:r>
    </w:p>
    <w:p w:rsidR="00195323" w:rsidRPr="000B40A7" w:rsidRDefault="00195323" w:rsidP="00195323">
      <w:pPr>
        <w:spacing w:line="216" w:lineRule="auto"/>
        <w:rPr>
          <w:lang w:val="en-US"/>
        </w:rPr>
      </w:pPr>
      <w:r w:rsidRPr="000B40A7">
        <w:t>4.Vì sao đường tan trong nước nóng nhanh hơn trong nước lạnh</w:t>
      </w:r>
      <w:r w:rsidR="00050ADB" w:rsidRPr="000B40A7">
        <w:rPr>
          <w:lang w:val="en-US"/>
        </w:rPr>
        <w:t>?</w:t>
      </w:r>
    </w:p>
    <w:p w:rsidR="00050ADB" w:rsidRPr="000B40A7" w:rsidRDefault="00050ADB" w:rsidP="00195323">
      <w:pPr>
        <w:spacing w:line="216" w:lineRule="auto"/>
        <w:rPr>
          <w:lang w:val="en-US"/>
        </w:rPr>
      </w:pPr>
      <w:r w:rsidRPr="000B40A7">
        <w:rPr>
          <w:lang w:val="en-US"/>
        </w:rPr>
        <w:t>*Vì nhiệt độ của vật càng cao thì các phân tử cấu tạo nên vật chuyển động càng nhanh.</w:t>
      </w:r>
    </w:p>
    <w:p w:rsidR="00195323" w:rsidRPr="000B40A7" w:rsidRDefault="00195323" w:rsidP="00195323">
      <w:pPr>
        <w:spacing w:line="216" w:lineRule="auto"/>
        <w:rPr>
          <w:lang w:val="en-US"/>
        </w:rPr>
      </w:pPr>
      <w:r w:rsidRPr="000B40A7">
        <w:t>5. Tại sao về mùa lạnh, khi sờ vào miếng đồng, ta cảm giác lạnh hơn, khi sờ vào miếng gỗ ?</w:t>
      </w:r>
    </w:p>
    <w:p w:rsidR="00050ADB" w:rsidRPr="000B40A7" w:rsidRDefault="00050ADB" w:rsidP="00195323">
      <w:pPr>
        <w:spacing w:line="216" w:lineRule="auto"/>
        <w:rPr>
          <w:lang w:val="en-US"/>
        </w:rPr>
      </w:pPr>
      <w:r w:rsidRPr="000B40A7">
        <w:rPr>
          <w:lang w:val="en-US"/>
        </w:rPr>
        <w:lastRenderedPageBreak/>
        <w:t xml:space="preserve">*Nhiệt độ của miếng đồng, gỗ thấp hơn nhiệt độ của cơ thể người. Đồng dẫn nhiệt tốt, khi người sờ vào thì cơ thể người mất nhiều nhiệt nên có cảm giác lạnh. Gỗ dẫn nhiệt kém, khi người sờ vào thì cơ thể người mất ít nhiệt nên ít lạnh hơn. </w:t>
      </w:r>
    </w:p>
    <w:p w:rsidR="00335F60" w:rsidRPr="000B40A7" w:rsidRDefault="00335F60" w:rsidP="00335F60">
      <w:pPr>
        <w:jc w:val="both"/>
        <w:rPr>
          <w:lang w:val="pt-BR"/>
        </w:rPr>
      </w:pPr>
      <w:r w:rsidRPr="000B40A7">
        <w:rPr>
          <w:lang w:val="en-US"/>
        </w:rPr>
        <w:t xml:space="preserve">6. </w:t>
      </w:r>
      <w:r w:rsidRPr="000B40A7">
        <w:rPr>
          <w:lang w:val="pt-BR"/>
        </w:rPr>
        <w:t xml:space="preserve">Ở nhiệt </w:t>
      </w:r>
      <w:r w:rsidRPr="000B40A7">
        <w:rPr>
          <w:rFonts w:hint="eastAsia"/>
          <w:lang w:val="pt-BR"/>
        </w:rPr>
        <w:t>đ</w:t>
      </w:r>
      <w:r w:rsidRPr="000B40A7">
        <w:rPr>
          <w:lang w:val="pt-BR"/>
        </w:rPr>
        <w:t xml:space="preserve">ộ trong lớp học, các phân tử khí có thể chuyển </w:t>
      </w:r>
      <w:r w:rsidRPr="000B40A7">
        <w:rPr>
          <w:rFonts w:hint="eastAsia"/>
          <w:lang w:val="pt-BR"/>
        </w:rPr>
        <w:t>đ</w:t>
      </w:r>
      <w:r w:rsidRPr="000B40A7">
        <w:rPr>
          <w:lang w:val="pt-BR"/>
        </w:rPr>
        <w:t>ộng với vận tốc khoảng</w:t>
      </w:r>
      <w:r w:rsidR="00AF7A05" w:rsidRPr="000B40A7">
        <w:rPr>
          <w:lang w:val="pt-BR"/>
        </w:rPr>
        <w:t xml:space="preserve"> 2</w:t>
      </w:r>
      <w:r w:rsidRPr="000B40A7">
        <w:rPr>
          <w:lang w:val="pt-BR"/>
        </w:rPr>
        <w:t>000m/s. Tại sao khi mở nút một lọ n</w:t>
      </w:r>
      <w:r w:rsidRPr="000B40A7">
        <w:rPr>
          <w:rFonts w:hint="eastAsia"/>
          <w:lang w:val="pt-BR"/>
        </w:rPr>
        <w:t>ư</w:t>
      </w:r>
      <w:r w:rsidRPr="000B40A7">
        <w:rPr>
          <w:lang w:val="pt-BR"/>
        </w:rPr>
        <w:t xml:space="preserve">ớc </w:t>
      </w:r>
      <w:r w:rsidR="00AF7A05" w:rsidRPr="000B40A7">
        <w:rPr>
          <w:lang w:val="pt-BR"/>
        </w:rPr>
        <w:t>hoa</w:t>
      </w:r>
      <w:r w:rsidRPr="000B40A7">
        <w:rPr>
          <w:lang w:val="pt-BR"/>
        </w:rPr>
        <w:t xml:space="preserve"> </w:t>
      </w:r>
      <w:r w:rsidRPr="000B40A7">
        <w:rPr>
          <w:rFonts w:hint="eastAsia"/>
          <w:lang w:val="pt-BR"/>
        </w:rPr>
        <w:t>đ</w:t>
      </w:r>
      <w:r w:rsidRPr="000B40A7">
        <w:rPr>
          <w:lang w:val="pt-BR"/>
        </w:rPr>
        <w:t>ầu lớp học thì phải sau vài giây ở cuối lớp mới ngửi thấy mùi n</w:t>
      </w:r>
      <w:r w:rsidRPr="000B40A7">
        <w:rPr>
          <w:rFonts w:hint="eastAsia"/>
          <w:lang w:val="pt-BR"/>
        </w:rPr>
        <w:t>ư</w:t>
      </w:r>
      <w:r w:rsidRPr="000B40A7">
        <w:rPr>
          <w:lang w:val="pt-BR"/>
        </w:rPr>
        <w:t>ớc hoa?</w:t>
      </w:r>
    </w:p>
    <w:p w:rsidR="00335F60" w:rsidRPr="000B40A7" w:rsidRDefault="00335F60" w:rsidP="00195323">
      <w:pPr>
        <w:spacing w:line="216" w:lineRule="auto"/>
        <w:rPr>
          <w:bCs/>
          <w:lang w:val="es-ES"/>
        </w:rPr>
      </w:pPr>
      <w:r w:rsidRPr="000B40A7">
        <w:rPr>
          <w:bCs/>
          <w:lang w:val="es-ES"/>
        </w:rPr>
        <w:t>*Các phân tử n</w:t>
      </w:r>
      <w:r w:rsidRPr="000B40A7">
        <w:rPr>
          <w:rFonts w:hint="eastAsia"/>
          <w:bCs/>
          <w:lang w:val="es-ES"/>
        </w:rPr>
        <w:t>ư</w:t>
      </w:r>
      <w:r w:rsidRPr="000B40A7">
        <w:rPr>
          <w:bCs/>
          <w:lang w:val="es-ES"/>
        </w:rPr>
        <w:t xml:space="preserve">ớc hoa không thể </w:t>
      </w:r>
      <w:r w:rsidRPr="000B40A7">
        <w:rPr>
          <w:rFonts w:hint="eastAsia"/>
          <w:bCs/>
          <w:lang w:val="es-ES"/>
        </w:rPr>
        <w:t>đ</w:t>
      </w:r>
      <w:r w:rsidRPr="000B40A7">
        <w:rPr>
          <w:bCs/>
          <w:lang w:val="es-ES"/>
        </w:rPr>
        <w:t xml:space="preserve">i thẳng từ </w:t>
      </w:r>
      <w:r w:rsidRPr="000B40A7">
        <w:rPr>
          <w:rFonts w:hint="eastAsia"/>
          <w:bCs/>
          <w:lang w:val="es-ES"/>
        </w:rPr>
        <w:t>đ</w:t>
      </w:r>
      <w:r w:rsidRPr="000B40A7">
        <w:rPr>
          <w:bCs/>
          <w:lang w:val="es-ES"/>
        </w:rPr>
        <w:t xml:space="preserve">ầu lớp </w:t>
      </w:r>
      <w:r w:rsidRPr="000B40A7">
        <w:rPr>
          <w:rFonts w:hint="eastAsia"/>
          <w:bCs/>
          <w:lang w:val="es-ES"/>
        </w:rPr>
        <w:t>đ</w:t>
      </w:r>
      <w:r w:rsidRPr="000B40A7">
        <w:rPr>
          <w:bCs/>
          <w:lang w:val="es-ES"/>
        </w:rPr>
        <w:t xml:space="preserve">ến cuối lớp. Trong khi chuyển </w:t>
      </w:r>
      <w:r w:rsidRPr="000B40A7">
        <w:rPr>
          <w:rFonts w:hint="eastAsia"/>
          <w:bCs/>
          <w:lang w:val="es-ES"/>
        </w:rPr>
        <w:t>đ</w:t>
      </w:r>
      <w:r w:rsidRPr="000B40A7">
        <w:rPr>
          <w:bCs/>
          <w:lang w:val="es-ES"/>
        </w:rPr>
        <w:t>ộng, các phân tử n</w:t>
      </w:r>
      <w:r w:rsidRPr="000B40A7">
        <w:rPr>
          <w:rFonts w:hint="eastAsia"/>
          <w:bCs/>
          <w:lang w:val="es-ES"/>
        </w:rPr>
        <w:t>ư</w:t>
      </w:r>
      <w:r w:rsidRPr="000B40A7">
        <w:rPr>
          <w:bCs/>
          <w:lang w:val="es-ES"/>
        </w:rPr>
        <w:t xml:space="preserve">ớc hoa va chạm vào các phân tử không khí và va chạm lẫn nhau làm cho </w:t>
      </w:r>
      <w:r w:rsidRPr="000B40A7">
        <w:rPr>
          <w:rFonts w:hint="eastAsia"/>
          <w:bCs/>
          <w:lang w:val="es-ES"/>
        </w:rPr>
        <w:t>đư</w:t>
      </w:r>
      <w:r w:rsidRPr="000B40A7">
        <w:rPr>
          <w:bCs/>
          <w:lang w:val="es-ES"/>
        </w:rPr>
        <w:t xml:space="preserve">ờng </w:t>
      </w:r>
      <w:r w:rsidRPr="000B40A7">
        <w:rPr>
          <w:rFonts w:hint="eastAsia"/>
          <w:bCs/>
          <w:lang w:val="es-ES"/>
        </w:rPr>
        <w:t>đ</w:t>
      </w:r>
      <w:r w:rsidRPr="000B40A7">
        <w:rPr>
          <w:bCs/>
          <w:lang w:val="es-ES"/>
        </w:rPr>
        <w:t xml:space="preserve">i của chúng </w:t>
      </w:r>
      <w:r w:rsidRPr="000B40A7">
        <w:rPr>
          <w:rFonts w:hint="eastAsia"/>
          <w:bCs/>
          <w:lang w:val="es-ES"/>
        </w:rPr>
        <w:t>đ</w:t>
      </w:r>
      <w:r w:rsidRPr="000B40A7">
        <w:rPr>
          <w:bCs/>
          <w:lang w:val="es-ES"/>
        </w:rPr>
        <w:t>ổi h</w:t>
      </w:r>
      <w:r w:rsidRPr="000B40A7">
        <w:rPr>
          <w:rFonts w:hint="eastAsia"/>
          <w:bCs/>
          <w:lang w:val="es-ES"/>
        </w:rPr>
        <w:t>ư</w:t>
      </w:r>
      <w:r w:rsidRPr="000B40A7">
        <w:rPr>
          <w:bCs/>
          <w:lang w:val="es-ES"/>
        </w:rPr>
        <w:t xml:space="preserve">ớng, tạo thành các </w:t>
      </w:r>
      <w:r w:rsidRPr="000B40A7">
        <w:rPr>
          <w:rFonts w:hint="eastAsia"/>
          <w:bCs/>
          <w:lang w:val="es-ES"/>
        </w:rPr>
        <w:t>đư</w:t>
      </w:r>
      <w:r w:rsidRPr="000B40A7">
        <w:rPr>
          <w:bCs/>
          <w:lang w:val="es-ES"/>
        </w:rPr>
        <w:t xml:space="preserve">ờng dích dắc gồm vô số các </w:t>
      </w:r>
      <w:r w:rsidRPr="000B40A7">
        <w:rPr>
          <w:rFonts w:hint="eastAsia"/>
          <w:bCs/>
          <w:lang w:val="es-ES"/>
        </w:rPr>
        <w:t>đ</w:t>
      </w:r>
      <w:r w:rsidRPr="000B40A7">
        <w:rPr>
          <w:bCs/>
          <w:lang w:val="es-ES"/>
        </w:rPr>
        <w:t xml:space="preserve">oạn thẳng ngắn. Các </w:t>
      </w:r>
      <w:r w:rsidRPr="000B40A7">
        <w:rPr>
          <w:rFonts w:hint="eastAsia"/>
          <w:bCs/>
          <w:lang w:val="es-ES"/>
        </w:rPr>
        <w:t>đ</w:t>
      </w:r>
      <w:r w:rsidRPr="000B40A7">
        <w:rPr>
          <w:bCs/>
          <w:lang w:val="es-ES"/>
        </w:rPr>
        <w:t>oạn thẳng này có chiều dài tổng cộng lớn h</w:t>
      </w:r>
      <w:r w:rsidRPr="000B40A7">
        <w:rPr>
          <w:rFonts w:hint="eastAsia"/>
          <w:bCs/>
          <w:lang w:val="es-ES"/>
        </w:rPr>
        <w:t>ơ</w:t>
      </w:r>
      <w:r w:rsidRPr="000B40A7">
        <w:rPr>
          <w:bCs/>
          <w:lang w:val="es-ES"/>
        </w:rPr>
        <w:t>n chiều dài lớp học rất nhiều.</w:t>
      </w:r>
    </w:p>
    <w:p w:rsidR="00195323" w:rsidRPr="000B40A7" w:rsidRDefault="00AF7A05" w:rsidP="00195323">
      <w:pPr>
        <w:spacing w:line="216" w:lineRule="auto"/>
        <w:rPr>
          <w:lang w:val="en-US"/>
        </w:rPr>
      </w:pPr>
      <w:r w:rsidRPr="000B40A7">
        <w:rPr>
          <w:lang w:val="es-ES"/>
        </w:rPr>
        <w:t>7</w:t>
      </w:r>
      <w:r w:rsidR="00195323" w:rsidRPr="000B40A7">
        <w:t>. Tại sao khi rót nước sôi vào cốc thủy tinh thì cốc dày dễ vỡ hơn cốc mỏng ?</w:t>
      </w:r>
    </w:p>
    <w:p w:rsidR="00AF7A05" w:rsidRPr="000B40A7" w:rsidRDefault="00AF7A05" w:rsidP="00AF7A05">
      <w:r w:rsidRPr="000B40A7">
        <w:t>- Thủy tinh dẫn nhiệt kém.</w:t>
      </w:r>
      <w:r w:rsidRPr="000B40A7">
        <w:rPr>
          <w:lang w:val="en-US"/>
        </w:rPr>
        <w:t xml:space="preserve">          </w:t>
      </w:r>
      <w:r w:rsidRPr="000B40A7">
        <w:t>- Khi rót nước sôi vào cốc thủy tinh dày, thủy tinh bên trong nóng nở ra, thủy tinh bên ngoài chưa kịp nóng, chưa nở ra. Do thủy tinh bên trong và bên ngoài nở không đều nên cốc bị vỡ.</w:t>
      </w:r>
      <w:bookmarkStart w:id="0" w:name="_GoBack"/>
      <w:bookmarkEnd w:id="0"/>
    </w:p>
    <w:p w:rsidR="00AF7A05" w:rsidRPr="000B40A7" w:rsidRDefault="00AF7A05" w:rsidP="00AF7A05">
      <w:r w:rsidRPr="000B40A7">
        <w:t>- Khi rót nước sôi vào cốc thủy tinh mỏng, thủy tinh bên trong và thủy tinh bên ngoài nở đều nên cốc không vỡ.</w:t>
      </w:r>
    </w:p>
    <w:p w:rsidR="007F0B2D" w:rsidRPr="007F0B2D" w:rsidRDefault="007F0B2D" w:rsidP="00272CED">
      <w:pPr>
        <w:jc w:val="both"/>
        <w:rPr>
          <w:rFonts w:cs="Arial"/>
        </w:rPr>
      </w:pPr>
    </w:p>
    <w:p w:rsidR="00CF2970" w:rsidRPr="000B40A7" w:rsidRDefault="0097075E" w:rsidP="00CF2970">
      <w:pPr>
        <w:spacing w:line="216" w:lineRule="auto"/>
      </w:pPr>
      <w:r>
        <w:rPr>
          <w:lang w:val="en-US"/>
        </w:rPr>
        <w:t>D</w:t>
      </w:r>
      <w:r w:rsidR="00D70FE8">
        <w:rPr>
          <w:lang w:val="en-US"/>
        </w:rPr>
        <w:t>.</w:t>
      </w:r>
      <w:r w:rsidR="00195323" w:rsidRPr="000B40A7">
        <w:t xml:space="preserve"> </w:t>
      </w:r>
      <w:r w:rsidR="007E79E5">
        <w:rPr>
          <w:b/>
          <w:bCs/>
          <w:u w:val="single"/>
        </w:rPr>
        <w:t>B</w:t>
      </w:r>
      <w:r w:rsidR="007E79E5">
        <w:rPr>
          <w:b/>
          <w:bCs/>
          <w:u w:val="single"/>
          <w:lang w:val="en-US"/>
        </w:rPr>
        <w:t xml:space="preserve">ÀI </w:t>
      </w:r>
      <w:r w:rsidR="00195323" w:rsidRPr="000B40A7">
        <w:rPr>
          <w:b/>
          <w:bCs/>
          <w:u w:val="single"/>
        </w:rPr>
        <w:t xml:space="preserve"> TẬP TỰ LUẬN</w:t>
      </w:r>
      <w:r w:rsidR="00195323" w:rsidRPr="000B40A7">
        <w:t xml:space="preserve"> :</w:t>
      </w:r>
      <w:r w:rsidR="00CF2970" w:rsidRPr="000B40A7">
        <w:t xml:space="preserve"> (Biết NDR của nước </w:t>
      </w:r>
      <w:r w:rsidR="000902F3" w:rsidRPr="000B40A7">
        <w:t>4200J/kgK, của nhôm là 880J/kgK, của đồng là 380J/kgK)</w:t>
      </w:r>
    </w:p>
    <w:p w:rsidR="001A10E3" w:rsidRPr="00F3320F" w:rsidRDefault="001A10E3" w:rsidP="001A10E3">
      <w:r w:rsidRPr="00F3320F">
        <w:rPr>
          <w:u w:val="single"/>
        </w:rPr>
        <w:t>Câu 1</w:t>
      </w:r>
      <w:r w:rsidRPr="00F3320F">
        <w:t xml:space="preserve">: Động cơ của một ô tô thực hiện lực kéo không đổi F = 4 000N. Biết ô tô chuyển động đều với vận tốc 36km/h. Trong 5 phút, công của lực kéo của động cơ là bao nhiêu.    </w:t>
      </w:r>
      <w:r w:rsidRPr="00F3320F">
        <w:rPr>
          <w:b/>
        </w:rPr>
        <w:t>(12 000kJ)</w:t>
      </w:r>
    </w:p>
    <w:p w:rsidR="001A10E3" w:rsidRPr="00F3320F" w:rsidRDefault="001A10E3" w:rsidP="001A10E3">
      <w:r w:rsidRPr="00F3320F">
        <w:rPr>
          <w:u w:val="single"/>
        </w:rPr>
        <w:t>Câu 2</w:t>
      </w:r>
      <w:r w:rsidRPr="00F3320F">
        <w:t xml:space="preserve">: Một thang máy có khối lượng m = 500 kg chất trong đó một thùng hàng nặng 300 kg. Người ta kéo thang máy từ đáy hầm mỏ sâu 65m lên mặt đất bằng lực căng của một dây cáp. Công nhỏ nhất của lực căng để thực hiện việc đó là bao nhiêu?       </w:t>
      </w:r>
      <w:r w:rsidRPr="00F3320F">
        <w:rPr>
          <w:b/>
        </w:rPr>
        <w:t>(520 000 J)</w:t>
      </w:r>
    </w:p>
    <w:p w:rsidR="001A10E3" w:rsidRPr="00F3320F" w:rsidRDefault="001A10E3" w:rsidP="001A10E3">
      <w:r w:rsidRPr="00F3320F">
        <w:rPr>
          <w:u w:val="single"/>
        </w:rPr>
        <w:t>Câu 3</w:t>
      </w:r>
      <w:r w:rsidRPr="00F3320F">
        <w:t xml:space="preserve">: Một dòng nước chảy từ đập </w:t>
      </w:r>
      <w:r w:rsidR="00D70FE8">
        <w:t>ngăn cao 30m xuống dưới, b</w:t>
      </w:r>
      <w:r w:rsidR="00D70FE8">
        <w:rPr>
          <w:lang w:val="en-US"/>
        </w:rPr>
        <w:t>iết</w:t>
      </w:r>
      <w:r w:rsidRPr="00F3320F">
        <w:t xml:space="preserve"> rằng lưu lượng dòng nước là 100m</w:t>
      </w:r>
      <w:r w:rsidRPr="00F3320F">
        <w:rPr>
          <w:vertAlign w:val="superscript"/>
        </w:rPr>
        <w:t>3</w:t>
      </w:r>
      <w:r w:rsidRPr="00F3320F">
        <w:t>/phút và khối lượng riêng của nước là 1000 kg/m</w:t>
      </w:r>
      <w:r w:rsidRPr="00F3320F">
        <w:rPr>
          <w:vertAlign w:val="superscript"/>
        </w:rPr>
        <w:t>3</w:t>
      </w:r>
      <w:r w:rsidRPr="00F3320F">
        <w:t>. Hãy tính công suất của dòng nước?</w:t>
      </w:r>
    </w:p>
    <w:p w:rsidR="001A10E3" w:rsidRPr="00F3320F" w:rsidRDefault="001A10E3" w:rsidP="001A10E3">
      <w:pPr>
        <w:rPr>
          <w:b/>
        </w:rPr>
      </w:pPr>
      <w:r w:rsidRPr="00F3320F">
        <w:t xml:space="preserve">                                                  </w:t>
      </w:r>
      <w:r w:rsidRPr="00F3320F">
        <w:rPr>
          <w:b/>
        </w:rPr>
        <w:t>( 50 KW )</w:t>
      </w:r>
    </w:p>
    <w:p w:rsidR="001A10E3" w:rsidRPr="00F3320F" w:rsidRDefault="001A10E3" w:rsidP="001A10E3">
      <w:r w:rsidRPr="00F3320F">
        <w:rPr>
          <w:u w:val="single"/>
        </w:rPr>
        <w:t>Câu 4</w:t>
      </w:r>
      <w:r w:rsidRPr="00F3320F">
        <w:t xml:space="preserve">: Một máy bay trực thăng khi cách cánh, động cơ tạo ra một lực phát động 11 600 N, sau 1 phút 20 giây máy bay đạt được độ cao 720m. Hãy tính công suất động cơ của máy bay?    </w:t>
      </w:r>
      <w:r w:rsidRPr="00F3320F">
        <w:rPr>
          <w:b/>
        </w:rPr>
        <w:t>(104 400 W)</w:t>
      </w:r>
    </w:p>
    <w:p w:rsidR="001A10E3" w:rsidRPr="00F3320F" w:rsidRDefault="001A10E3" w:rsidP="001A10E3">
      <w:r w:rsidRPr="00F3320F">
        <w:rPr>
          <w:u w:val="single"/>
        </w:rPr>
        <w:t>Câu 5</w:t>
      </w:r>
      <w:r w:rsidRPr="00F3320F">
        <w:t>: Một vật có nhiệt độ ban đầu là t</w:t>
      </w:r>
      <w:r w:rsidRPr="00F3320F">
        <w:rPr>
          <w:vertAlign w:val="subscript"/>
        </w:rPr>
        <w:t>1</w:t>
      </w:r>
      <w:r w:rsidRPr="00F3320F">
        <w:t xml:space="preserve"> = 20</w:t>
      </w:r>
      <w:r w:rsidRPr="00F3320F">
        <w:rPr>
          <w:vertAlign w:val="superscript"/>
        </w:rPr>
        <w:t>0</w:t>
      </w:r>
      <w:r w:rsidRPr="00F3320F">
        <w:t>C khi nhận n hiệt lượng Q thì nhiệt độ của vật tăng lên 32</w:t>
      </w:r>
      <w:r w:rsidRPr="00F3320F">
        <w:rPr>
          <w:vertAlign w:val="superscript"/>
        </w:rPr>
        <w:t>0</w:t>
      </w:r>
      <w:r w:rsidRPr="00F3320F">
        <w:t>C. Nếu ban đầu vật ấy nhận nhiệt lượng 2Q thì nhiệt độ của vật tăng lên bao nhiêu?</w:t>
      </w:r>
    </w:p>
    <w:p w:rsidR="001A10E3" w:rsidRPr="00F3320F" w:rsidRDefault="001A10E3" w:rsidP="001A10E3">
      <w:pPr>
        <w:rPr>
          <w:b/>
        </w:rPr>
      </w:pPr>
      <w:r w:rsidRPr="00F3320F">
        <w:t xml:space="preserve">                                      </w:t>
      </w:r>
      <w:r w:rsidRPr="00F3320F">
        <w:rPr>
          <w:b/>
        </w:rPr>
        <w:t>( 44</w:t>
      </w:r>
      <w:r w:rsidRPr="00F3320F">
        <w:rPr>
          <w:b/>
          <w:vertAlign w:val="superscript"/>
        </w:rPr>
        <w:t>0</w:t>
      </w:r>
      <w:r w:rsidRPr="00F3320F">
        <w:rPr>
          <w:b/>
        </w:rPr>
        <w:t>C )</w:t>
      </w:r>
    </w:p>
    <w:p w:rsidR="001A10E3" w:rsidRPr="00F3320F" w:rsidRDefault="001A10E3" w:rsidP="001A10E3">
      <w:r w:rsidRPr="00F3320F">
        <w:rPr>
          <w:u w:val="single"/>
        </w:rPr>
        <w:t>Câu 6</w:t>
      </w:r>
      <w:r w:rsidRPr="00F3320F">
        <w:t>: Một thỏi thép nặng 12 kg đang có nhiệt độ 20</w:t>
      </w:r>
      <w:r w:rsidRPr="00F3320F">
        <w:rPr>
          <w:vertAlign w:val="superscript"/>
        </w:rPr>
        <w:t>0</w:t>
      </w:r>
      <w:r w:rsidRPr="00F3320F">
        <w:t>C. Biết nhiệt dung riêng của thép là 460 J/kg.K. Nếu khối thép này nhận thêm một nhiệt lượng 44 160 J thì nhiệt độ của nó tăng lên bao nhiêu?</w:t>
      </w:r>
    </w:p>
    <w:p w:rsidR="001A10E3" w:rsidRPr="00F3320F" w:rsidRDefault="001A10E3" w:rsidP="001A10E3">
      <w:pPr>
        <w:rPr>
          <w:b/>
        </w:rPr>
      </w:pPr>
      <w:r w:rsidRPr="00F3320F">
        <w:t xml:space="preserve">                                     </w:t>
      </w:r>
      <w:r w:rsidRPr="00F3320F">
        <w:rPr>
          <w:b/>
        </w:rPr>
        <w:t>( 28</w:t>
      </w:r>
      <w:r w:rsidRPr="00F3320F">
        <w:rPr>
          <w:b/>
          <w:vertAlign w:val="superscript"/>
        </w:rPr>
        <w:t>0</w:t>
      </w:r>
      <w:r w:rsidRPr="00F3320F">
        <w:rPr>
          <w:b/>
        </w:rPr>
        <w:t>C )</w:t>
      </w:r>
    </w:p>
    <w:p w:rsidR="001A10E3" w:rsidRPr="00F3320F" w:rsidRDefault="001A10E3" w:rsidP="001A10E3">
      <w:pPr>
        <w:rPr>
          <w:b/>
        </w:rPr>
      </w:pPr>
      <w:r w:rsidRPr="00F3320F">
        <w:rPr>
          <w:u w:val="single"/>
        </w:rPr>
        <w:t>Câu 7</w:t>
      </w:r>
      <w:r w:rsidRPr="00F3320F">
        <w:t>: Một lượng nước đựng trong bình có nhiệt độ ban đầu 25</w:t>
      </w:r>
      <w:r w:rsidRPr="00F3320F">
        <w:rPr>
          <w:vertAlign w:val="superscript"/>
        </w:rPr>
        <w:t>0</w:t>
      </w:r>
      <w:r w:rsidRPr="00F3320F">
        <w:t xml:space="preserve">C, sau khi  nhận nhiệt lượng 787,5 kJ thì nước sôi. Biết nhiệt dung riêng của nước là 4 200 J/kg.K. Hãy tính thể tích nước trong bình? ( biết 1 lít nước tương ứng 1kg).                </w:t>
      </w:r>
      <w:r w:rsidRPr="00F3320F">
        <w:rPr>
          <w:b/>
        </w:rPr>
        <w:t>( 2,5 l )</w:t>
      </w:r>
    </w:p>
    <w:p w:rsidR="001A10E3" w:rsidRPr="00F3320F" w:rsidRDefault="001A10E3" w:rsidP="001A10E3">
      <w:pPr>
        <w:rPr>
          <w:b/>
        </w:rPr>
      </w:pPr>
      <w:r w:rsidRPr="00F3320F">
        <w:rPr>
          <w:u w:val="single"/>
        </w:rPr>
        <w:t>Câu 8</w:t>
      </w:r>
      <w:r w:rsidRPr="00F3320F">
        <w:t>: Một ấm nhôm có khối lượng 360g chứa 1,2 lít nước. Biết nhiệt độ ban đầu của ấm và nước là 24</w:t>
      </w:r>
      <w:r w:rsidRPr="00F3320F">
        <w:rPr>
          <w:vertAlign w:val="superscript"/>
        </w:rPr>
        <w:t>0</w:t>
      </w:r>
      <w:r w:rsidRPr="00F3320F">
        <w:t xml:space="preserve">C. Biết nhiệt dung riêng của nhôm là 880J/kg.K, của nước là 4 200 J/kg.K. Hãy tính nhiệt lượng cần thiết để đun sôi nước trong ấm?               </w:t>
      </w:r>
      <w:r>
        <w:t xml:space="preserve">  </w:t>
      </w:r>
      <w:r w:rsidRPr="00F3320F">
        <w:rPr>
          <w:b/>
        </w:rPr>
        <w:t>( 407 116,8 J )</w:t>
      </w:r>
    </w:p>
    <w:p w:rsidR="001A10E3" w:rsidRPr="00F3320F" w:rsidRDefault="001A10E3" w:rsidP="001A10E3">
      <w:r w:rsidRPr="00F3320F">
        <w:rPr>
          <w:u w:val="single"/>
        </w:rPr>
        <w:t>Câu 9</w:t>
      </w:r>
      <w:r w:rsidRPr="00F3320F">
        <w:t>: Trộn nước đang ở nhiệt độ 24</w:t>
      </w:r>
      <w:r w:rsidRPr="00F3320F">
        <w:rPr>
          <w:vertAlign w:val="superscript"/>
        </w:rPr>
        <w:t>0</w:t>
      </w:r>
      <w:r w:rsidRPr="00F3320F">
        <w:t>C với nước đang ở nhiệt độ 56</w:t>
      </w:r>
      <w:r w:rsidRPr="00F3320F">
        <w:rPr>
          <w:vertAlign w:val="superscript"/>
        </w:rPr>
        <w:t>0</w:t>
      </w:r>
      <w:r w:rsidRPr="00F3320F">
        <w:t xml:space="preserve">C. Biết khối lượng của hai lượng nước bằng nhau. Hãy tính nhiệt độ của nước khi đã ổn định?          </w:t>
      </w:r>
      <w:r w:rsidRPr="00F3320F">
        <w:rPr>
          <w:b/>
        </w:rPr>
        <w:t>( 40</w:t>
      </w:r>
      <w:r w:rsidRPr="00F3320F">
        <w:rPr>
          <w:b/>
          <w:vertAlign w:val="superscript"/>
        </w:rPr>
        <w:t>0</w:t>
      </w:r>
      <w:r w:rsidRPr="00F3320F">
        <w:rPr>
          <w:b/>
        </w:rPr>
        <w:t>C )</w:t>
      </w:r>
    </w:p>
    <w:p w:rsidR="00195323" w:rsidRPr="000B40A7" w:rsidRDefault="00847FE9" w:rsidP="00195323">
      <w:pPr>
        <w:tabs>
          <w:tab w:val="left" w:pos="720"/>
        </w:tabs>
        <w:autoSpaceDE w:val="0"/>
        <w:autoSpaceDN w:val="0"/>
        <w:adjustRightInd w:val="0"/>
        <w:spacing w:line="216" w:lineRule="auto"/>
        <w:rPr>
          <w:color w:val="000000"/>
        </w:rPr>
      </w:pPr>
      <w:r w:rsidRPr="00847FE9">
        <w:rPr>
          <w:u w:val="single"/>
          <w:lang w:val="en-US"/>
        </w:rPr>
        <w:t>Câu 1</w:t>
      </w:r>
      <w:r w:rsidR="007E79E5">
        <w:rPr>
          <w:u w:val="single"/>
          <w:lang w:val="en-US"/>
        </w:rPr>
        <w:t>0</w:t>
      </w:r>
      <w:r w:rsidR="00195323" w:rsidRPr="000B40A7">
        <w:rPr>
          <w:color w:val="000000"/>
        </w:rPr>
        <w:t>. Để xác định nhiệt dung riêng của kim loại người ta bỏ vào nhiệt lượng kế chưa 500g nước ở 13</w:t>
      </w:r>
      <w:r w:rsidR="00195323" w:rsidRPr="000B40A7">
        <w:rPr>
          <w:color w:val="000000"/>
          <w:vertAlign w:val="superscript"/>
        </w:rPr>
        <w:t>0</w:t>
      </w:r>
      <w:r w:rsidR="00195323" w:rsidRPr="000B40A7">
        <w:rPr>
          <w:color w:val="000000"/>
        </w:rPr>
        <w:t>C và một thỏi kim loại có khối lượng 400g được nung nóng đến 100</w:t>
      </w:r>
      <w:r w:rsidR="00195323" w:rsidRPr="000B40A7">
        <w:rPr>
          <w:color w:val="000000"/>
          <w:vertAlign w:val="superscript"/>
        </w:rPr>
        <w:t>0</w:t>
      </w:r>
      <w:r w:rsidR="00195323" w:rsidRPr="000B40A7">
        <w:rPr>
          <w:color w:val="000000"/>
        </w:rPr>
        <w:t>C. Nhiệt độ của nước trong nhiệt lượng kế nóng lên đến  20</w:t>
      </w:r>
      <w:r w:rsidR="00195323" w:rsidRPr="000B40A7">
        <w:rPr>
          <w:color w:val="000000"/>
          <w:vertAlign w:val="superscript"/>
        </w:rPr>
        <w:t>0</w:t>
      </w:r>
      <w:r w:rsidR="00195323" w:rsidRPr="000B40A7">
        <w:rPr>
          <w:color w:val="000000"/>
        </w:rPr>
        <w:t>C. Hãy tìm nhiệt dung riêng của kim loại (bỏ qua sự mất mát nhiệt để làm nóng nhiệt lượng kế và tỏa ra không khí)</w:t>
      </w:r>
    </w:p>
    <w:p w:rsidR="00195323" w:rsidRPr="000B40A7" w:rsidRDefault="00847FE9" w:rsidP="00195323">
      <w:pPr>
        <w:spacing w:line="216" w:lineRule="auto"/>
      </w:pPr>
      <w:r w:rsidRPr="00847FE9">
        <w:rPr>
          <w:u w:val="single"/>
          <w:lang w:val="en-US"/>
        </w:rPr>
        <w:t>Câu 1</w:t>
      </w:r>
      <w:r w:rsidR="007E79E5">
        <w:rPr>
          <w:u w:val="single"/>
          <w:lang w:val="en-US"/>
        </w:rPr>
        <w:t>1</w:t>
      </w:r>
      <w:r w:rsidR="00195323" w:rsidRPr="000B40A7">
        <w:t>. Một ấm nhôm có khối lượng 400g chứa 1,5 lít nước ở 20</w:t>
      </w:r>
      <w:r w:rsidR="00195323" w:rsidRPr="000B40A7">
        <w:sym w:font="Symbol" w:char="F0B0"/>
      </w:r>
      <w:r w:rsidR="00CF2970" w:rsidRPr="000B40A7">
        <w:t xml:space="preserve">C. </w:t>
      </w:r>
      <w:r w:rsidR="00195323" w:rsidRPr="000B40A7">
        <w:t>Muốn đun sôi ấm nước này cần một nhiệt lượng bao nhiêu ?</w:t>
      </w:r>
    </w:p>
    <w:p w:rsidR="00F62FB6" w:rsidRDefault="00847FE9" w:rsidP="00F62FB6">
      <w:pPr>
        <w:rPr>
          <w:lang w:val="en-US"/>
        </w:rPr>
      </w:pPr>
      <w:r w:rsidRPr="00847FE9">
        <w:rPr>
          <w:u w:val="single"/>
          <w:lang w:val="en-US"/>
        </w:rPr>
        <w:t>Câu 1</w:t>
      </w:r>
      <w:r w:rsidR="007E79E5">
        <w:rPr>
          <w:u w:val="single"/>
          <w:lang w:val="en-US"/>
        </w:rPr>
        <w:t>2</w:t>
      </w:r>
      <w:r w:rsidR="00195323" w:rsidRPr="000B40A7">
        <w:t xml:space="preserve">. </w:t>
      </w:r>
      <w:r w:rsidR="00F62FB6" w:rsidRPr="000B40A7">
        <w:t>Bỏ 100g đồng ở 120</w:t>
      </w:r>
      <w:r w:rsidR="00F62FB6" w:rsidRPr="000B40A7">
        <w:rPr>
          <w:vertAlign w:val="superscript"/>
        </w:rPr>
        <w:t>0</w:t>
      </w:r>
      <w:r w:rsidR="00F62FB6" w:rsidRPr="000B40A7">
        <w:t>C vào 500g nước ở 25</w:t>
      </w:r>
      <w:r w:rsidR="00F62FB6" w:rsidRPr="000B40A7">
        <w:rPr>
          <w:vertAlign w:val="superscript"/>
        </w:rPr>
        <w:t>0</w:t>
      </w:r>
      <w:r w:rsidR="00F62FB6" w:rsidRPr="000B40A7">
        <w:t>C. Tìm nhiệt độ của nước khi có cân bằng nhiệt?</w:t>
      </w:r>
    </w:p>
    <w:p w:rsidR="00E32AE9" w:rsidRPr="00E32AE9" w:rsidRDefault="00E32AE9" w:rsidP="00F62FB6">
      <w:pPr>
        <w:rPr>
          <w:lang w:val="en-US"/>
        </w:rPr>
      </w:pPr>
    </w:p>
    <w:p w:rsidR="001A10E3" w:rsidRPr="00E32AE9" w:rsidRDefault="00E32AE9" w:rsidP="001A10E3">
      <w:pPr>
        <w:rPr>
          <w:b/>
          <w:u w:val="single"/>
        </w:rPr>
      </w:pPr>
      <w:r w:rsidRPr="00E32AE9">
        <w:rPr>
          <w:b/>
          <w:u w:val="single"/>
          <w:lang w:val="en-US"/>
        </w:rPr>
        <w:t>Một số gợi ý</w:t>
      </w:r>
      <w:r>
        <w:rPr>
          <w:b/>
          <w:u w:val="single"/>
          <w:lang w:val="en-US"/>
        </w:rPr>
        <w:t xml:space="preserve"> trả lời</w:t>
      </w:r>
      <w:r w:rsidRPr="00E32AE9">
        <w:rPr>
          <w:b/>
          <w:u w:val="single"/>
          <w:lang w:val="en-US"/>
        </w:rPr>
        <w:t xml:space="preserve"> </w:t>
      </w:r>
      <w:r w:rsidR="001A10E3" w:rsidRPr="00E32AE9">
        <w:rPr>
          <w:b/>
          <w:u w:val="single"/>
        </w:rPr>
        <w:t xml:space="preserve"> Phần</w:t>
      </w:r>
      <w:r>
        <w:rPr>
          <w:b/>
          <w:u w:val="single"/>
          <w:lang w:val="en-US"/>
        </w:rPr>
        <w:t xml:space="preserve"> bài tập</w:t>
      </w:r>
      <w:r w:rsidR="001A10E3" w:rsidRPr="00E32AE9">
        <w:rPr>
          <w:b/>
          <w:u w:val="single"/>
        </w:rPr>
        <w:t xml:space="preserve"> tự luận            </w:t>
      </w:r>
    </w:p>
    <w:p w:rsidR="001A10E3" w:rsidRPr="00F3320F" w:rsidRDefault="001A10E3" w:rsidP="001A10E3">
      <w:r w:rsidRPr="00F3320F">
        <w:rPr>
          <w:u w:val="single"/>
        </w:rPr>
        <w:t>Câu 1</w:t>
      </w:r>
      <w:r w:rsidRPr="00F3320F">
        <w:t xml:space="preserve">: </w:t>
      </w:r>
      <w:r w:rsidRPr="00F3320F">
        <w:rPr>
          <w:i/>
        </w:rPr>
        <w:t xml:space="preserve">Hướng dẫn: </w:t>
      </w:r>
      <w:r w:rsidRPr="00F3320F">
        <w:t>v = 36 km/h = 10 m/s, t = 5 phút = 300 giây.</w:t>
      </w:r>
    </w:p>
    <w:p w:rsidR="001A10E3" w:rsidRPr="00F3320F" w:rsidRDefault="001A10E3" w:rsidP="001A10E3">
      <w:r w:rsidRPr="00F3320F">
        <w:t xml:space="preserve">     Quảng đường ô tô đi trong 5 phút là: s = v.t = 10. 300 = 3 000 (m)</w:t>
      </w:r>
    </w:p>
    <w:p w:rsidR="001A10E3" w:rsidRPr="00F3320F" w:rsidRDefault="001A10E3" w:rsidP="001A10E3">
      <w:r w:rsidRPr="00F3320F">
        <w:t xml:space="preserve">     Công thực hiện được là: A = F.s = 4 000. 3 000 = 12 000 000 (J) = 12 000 (KJ)</w:t>
      </w:r>
    </w:p>
    <w:p w:rsidR="001A10E3" w:rsidRPr="00F3320F" w:rsidRDefault="001A10E3" w:rsidP="001A10E3">
      <w:r w:rsidRPr="00F3320F">
        <w:rPr>
          <w:u w:val="single"/>
        </w:rPr>
        <w:t>Câu 2</w:t>
      </w:r>
      <w:r w:rsidRPr="00F3320F">
        <w:t xml:space="preserve">: </w:t>
      </w:r>
      <w:r w:rsidRPr="00F3320F">
        <w:rPr>
          <w:i/>
        </w:rPr>
        <w:t>Hướng dẫn:</w:t>
      </w:r>
      <w:r w:rsidRPr="00F3320F">
        <w:t xml:space="preserve"> F = P = 10 (m</w:t>
      </w:r>
      <w:r w:rsidRPr="00F3320F">
        <w:rPr>
          <w:vertAlign w:val="subscript"/>
        </w:rPr>
        <w:t>1</w:t>
      </w:r>
      <w:r w:rsidRPr="00F3320F">
        <w:t xml:space="preserve"> + m</w:t>
      </w:r>
      <w:r w:rsidRPr="00F3320F">
        <w:rPr>
          <w:vertAlign w:val="subscript"/>
        </w:rPr>
        <w:t>2</w:t>
      </w:r>
      <w:r w:rsidRPr="00F3320F">
        <w:t>) = 10. (500 + 300) = 8 000 (N)</w:t>
      </w:r>
    </w:p>
    <w:p w:rsidR="001A10E3" w:rsidRPr="00F3320F" w:rsidRDefault="001A10E3" w:rsidP="001A10E3">
      <w:r w:rsidRPr="00F3320F">
        <w:t xml:space="preserve">      Công nhỏ nhất là: A = F.s = 8 000. 65 = 520 000 (J)</w:t>
      </w:r>
    </w:p>
    <w:p w:rsidR="001A10E3" w:rsidRPr="00F3320F" w:rsidRDefault="001A10E3" w:rsidP="001A10E3">
      <w:r w:rsidRPr="00F3320F">
        <w:rPr>
          <w:u w:val="single"/>
        </w:rPr>
        <w:t>Câu 3</w:t>
      </w:r>
      <w:r w:rsidRPr="00F3320F">
        <w:t xml:space="preserve">: </w:t>
      </w:r>
      <w:r w:rsidRPr="00F3320F">
        <w:rPr>
          <w:i/>
        </w:rPr>
        <w:t>Hướng dẫn:</w:t>
      </w:r>
      <w:r w:rsidRPr="00F3320F">
        <w:t xml:space="preserve"> 1 m</w:t>
      </w:r>
      <w:r w:rsidRPr="00F3320F">
        <w:rPr>
          <w:vertAlign w:val="superscript"/>
        </w:rPr>
        <w:t>3</w:t>
      </w:r>
      <w:r w:rsidRPr="00F3320F">
        <w:t xml:space="preserve"> nước = 1 000 lít = 1 000 kg  suy ra P = 10 m = 10 000 (N)</w:t>
      </w:r>
    </w:p>
    <w:p w:rsidR="001A10E3" w:rsidRPr="00F3320F" w:rsidRDefault="001A10E3" w:rsidP="001A10E3">
      <w:r w:rsidRPr="00F3320F">
        <w:t xml:space="preserve">      Trọng lượng của 100 m</w:t>
      </w:r>
      <w:r w:rsidRPr="00F3320F">
        <w:rPr>
          <w:vertAlign w:val="superscript"/>
        </w:rPr>
        <w:t>3</w:t>
      </w:r>
      <w:r w:rsidRPr="00F3320F">
        <w:t xml:space="preserve"> nước là: P = 100. 10 000 = 1 000 000 (N)</w:t>
      </w:r>
    </w:p>
    <w:p w:rsidR="001A10E3" w:rsidRPr="00F3320F" w:rsidRDefault="001A10E3" w:rsidP="001A10E3">
      <w:r w:rsidRPr="00F3320F">
        <w:lastRenderedPageBreak/>
        <w:t xml:space="preserve">      Công thực hiện được là: A = F. s = 1 000 000. 30 = 30 000 000 (J)</w:t>
      </w:r>
    </w:p>
    <w:p w:rsidR="001A10E3" w:rsidRPr="00F3320F" w:rsidRDefault="001A10E3" w:rsidP="001A10E3">
      <w:r w:rsidRPr="00F3320F">
        <w:t xml:space="preserve">      Công suất là: P = A/t = 30 000 000: 60 = 500 000 (W) = 500 (KW)</w:t>
      </w:r>
    </w:p>
    <w:p w:rsidR="001A10E3" w:rsidRPr="00F3320F" w:rsidRDefault="001A10E3" w:rsidP="001A10E3">
      <w:r w:rsidRPr="00F3320F">
        <w:rPr>
          <w:u w:val="single"/>
        </w:rPr>
        <w:t>Câu 4</w:t>
      </w:r>
      <w:r w:rsidRPr="00F3320F">
        <w:t xml:space="preserve">: </w:t>
      </w:r>
      <w:r w:rsidRPr="00F3320F">
        <w:rPr>
          <w:i/>
        </w:rPr>
        <w:t>Hướng dẫn:</w:t>
      </w:r>
      <w:r w:rsidRPr="00F3320F">
        <w:t xml:space="preserve"> F = 11 600 N, s = 720 m, t = 1 phút 20 giây = 80 giây</w:t>
      </w:r>
    </w:p>
    <w:p w:rsidR="001A10E3" w:rsidRPr="00F3320F" w:rsidRDefault="001A10E3" w:rsidP="001A10E3">
      <w:r w:rsidRPr="00F3320F">
        <w:t xml:space="preserve">           Công thực hiện dược là: A = F. s = 11 600. 720 = 8 352 000 (J)</w:t>
      </w:r>
    </w:p>
    <w:p w:rsidR="001A10E3" w:rsidRPr="00F3320F" w:rsidRDefault="001A10E3" w:rsidP="001A10E3">
      <w:r w:rsidRPr="00F3320F">
        <w:t xml:space="preserve">           Công suất của động cơ là: P = A/t = 8 352 000: 80 = 104 400 (W)</w:t>
      </w:r>
    </w:p>
    <w:p w:rsidR="001A10E3" w:rsidRPr="00F3320F" w:rsidRDefault="001A10E3" w:rsidP="001A10E3">
      <w:r w:rsidRPr="00F3320F">
        <w:rPr>
          <w:u w:val="single"/>
        </w:rPr>
        <w:t>Câu 5</w:t>
      </w:r>
      <w:r w:rsidRPr="00F3320F">
        <w:t xml:space="preserve">: </w:t>
      </w:r>
      <w:r w:rsidRPr="00F3320F">
        <w:rPr>
          <w:i/>
        </w:rPr>
        <w:t>Hướng dẫn:</w:t>
      </w:r>
      <w:r w:rsidRPr="00F3320F">
        <w:t xml:space="preserve"> Ta có khi nhận nhiệt lượng Q: Q = mc</w:t>
      </w:r>
      <w:r w:rsidRPr="00F3320F">
        <w:rPr>
          <w:position w:val="-6"/>
        </w:rPr>
        <w:object w:dxaOrig="300" w:dyaOrig="279">
          <v:shape id="_x0000_i1029" type="#_x0000_t75" style="width:15pt;height:14.25pt" o:ole="">
            <v:imagedata r:id="rId14" o:title=""/>
          </v:shape>
          <o:OLEObject Type="Embed" ProgID="Equation.DSMT4" ShapeID="_x0000_i1029" DrawAspect="Content" ObjectID="_1585396595" r:id="rId15"/>
        </w:object>
      </w:r>
      <w:r w:rsidRPr="00F3320F">
        <w:t xml:space="preserve"> = mc ( 32</w:t>
      </w:r>
      <w:r w:rsidRPr="00F3320F">
        <w:rPr>
          <w:vertAlign w:val="superscript"/>
        </w:rPr>
        <w:t>0</w:t>
      </w:r>
      <w:r w:rsidRPr="00F3320F">
        <w:t xml:space="preserve"> – 20</w:t>
      </w:r>
      <w:r w:rsidRPr="00F3320F">
        <w:rPr>
          <w:vertAlign w:val="superscript"/>
        </w:rPr>
        <w:t>0</w:t>
      </w:r>
      <w:r w:rsidRPr="00F3320F">
        <w:t>) = 12mc (1)</w:t>
      </w:r>
    </w:p>
    <w:p w:rsidR="001A10E3" w:rsidRPr="00F3320F" w:rsidRDefault="001A10E3" w:rsidP="001A10E3">
      <w:r w:rsidRPr="00F3320F">
        <w:t xml:space="preserve">                    Khi nhận nhiệt lượng 2Q thì: 2Q = mc( t – 20</w:t>
      </w:r>
      <w:r w:rsidRPr="00F3320F">
        <w:rPr>
          <w:vertAlign w:val="superscript"/>
        </w:rPr>
        <w:t>0</w:t>
      </w:r>
      <w:r w:rsidRPr="00F3320F">
        <w:t>)   (2)</w:t>
      </w:r>
    </w:p>
    <w:p w:rsidR="001A10E3" w:rsidRPr="00F3320F" w:rsidRDefault="001A10E3" w:rsidP="001A10E3">
      <w:r w:rsidRPr="00F3320F">
        <w:t xml:space="preserve">                   Từ (1) và (2) ta có: </w:t>
      </w:r>
      <w:r w:rsidRPr="00F3320F">
        <w:rPr>
          <w:position w:val="-24"/>
        </w:rPr>
        <w:object w:dxaOrig="1359" w:dyaOrig="660">
          <v:shape id="_x0000_i1030" type="#_x0000_t75" style="width:68.25pt;height:33pt" o:ole="">
            <v:imagedata r:id="rId16" o:title=""/>
          </v:shape>
          <o:OLEObject Type="Embed" ProgID="Equation.DSMT4" ShapeID="_x0000_i1030" DrawAspect="Content" ObjectID="_1585396596" r:id="rId17"/>
        </w:object>
      </w:r>
      <w:r w:rsidRPr="00F3320F">
        <w:t xml:space="preserve"> </w:t>
      </w:r>
      <w:r w:rsidRPr="00F3320F">
        <w:rPr>
          <w:position w:val="-6"/>
        </w:rPr>
        <w:object w:dxaOrig="300" w:dyaOrig="240">
          <v:shape id="_x0000_i1031" type="#_x0000_t75" style="width:15pt;height:12pt" o:ole="">
            <v:imagedata r:id="rId18" o:title=""/>
          </v:shape>
          <o:OLEObject Type="Embed" ProgID="Equation.DSMT4" ShapeID="_x0000_i1031" DrawAspect="Content" ObjectID="_1585396597" r:id="rId19"/>
        </w:object>
      </w:r>
      <w:r w:rsidRPr="00F3320F">
        <w:t xml:space="preserve"> t = 44</w:t>
      </w:r>
      <w:r w:rsidRPr="00F3320F">
        <w:rPr>
          <w:vertAlign w:val="superscript"/>
        </w:rPr>
        <w:t>0</w:t>
      </w:r>
      <w:r w:rsidRPr="00F3320F">
        <w:t xml:space="preserve">C </w:t>
      </w:r>
    </w:p>
    <w:p w:rsidR="001A10E3" w:rsidRPr="00F3320F" w:rsidRDefault="001A10E3" w:rsidP="001A10E3">
      <w:r w:rsidRPr="00F3320F">
        <w:rPr>
          <w:u w:val="single"/>
        </w:rPr>
        <w:t>Câu 6</w:t>
      </w:r>
      <w:r w:rsidRPr="00F3320F">
        <w:t xml:space="preserve">: </w:t>
      </w:r>
      <w:r w:rsidRPr="00F3320F">
        <w:rPr>
          <w:i/>
        </w:rPr>
        <w:t>Hướng dẫn:</w:t>
      </w:r>
      <w:r w:rsidRPr="00F3320F">
        <w:t xml:space="preserve"> m = 12 kg, c = 460 J/kg.K, Q = 44 160 J</w:t>
      </w:r>
    </w:p>
    <w:p w:rsidR="001A10E3" w:rsidRPr="00F3320F" w:rsidRDefault="001A10E3" w:rsidP="001A10E3">
      <w:r w:rsidRPr="00F3320F">
        <w:t xml:space="preserve">          Ta có: Q = mc</w:t>
      </w:r>
      <w:r w:rsidRPr="00F3320F">
        <w:rPr>
          <w:position w:val="-6"/>
        </w:rPr>
        <w:object w:dxaOrig="300" w:dyaOrig="279">
          <v:shape id="_x0000_i1032" type="#_x0000_t75" style="width:15pt;height:14.25pt" o:ole="">
            <v:imagedata r:id="rId14" o:title=""/>
          </v:shape>
          <o:OLEObject Type="Embed" ProgID="Equation.DSMT4" ShapeID="_x0000_i1032" DrawAspect="Content" ObjectID="_1585396598" r:id="rId20"/>
        </w:object>
      </w:r>
      <w:r w:rsidRPr="00F3320F">
        <w:t xml:space="preserve"> </w:t>
      </w:r>
      <w:r w:rsidRPr="00F3320F">
        <w:rPr>
          <w:position w:val="-6"/>
        </w:rPr>
        <w:object w:dxaOrig="300" w:dyaOrig="240">
          <v:shape id="_x0000_i1033" type="#_x0000_t75" style="width:15pt;height:12pt" o:ole="">
            <v:imagedata r:id="rId18" o:title=""/>
          </v:shape>
          <o:OLEObject Type="Embed" ProgID="Equation.DSMT4" ShapeID="_x0000_i1033" DrawAspect="Content" ObjectID="_1585396599" r:id="rId21"/>
        </w:object>
      </w:r>
      <w:r w:rsidRPr="00F3320F">
        <w:t xml:space="preserve"> </w:t>
      </w:r>
      <w:r w:rsidRPr="00F3320F">
        <w:rPr>
          <w:position w:val="-6"/>
        </w:rPr>
        <w:object w:dxaOrig="300" w:dyaOrig="279">
          <v:shape id="_x0000_i1034" type="#_x0000_t75" style="width:15pt;height:14.25pt" o:ole="">
            <v:imagedata r:id="rId14" o:title=""/>
          </v:shape>
          <o:OLEObject Type="Embed" ProgID="Equation.DSMT4" ShapeID="_x0000_i1034" DrawAspect="Content" ObjectID="_1585396600" r:id="rId22"/>
        </w:object>
      </w:r>
      <w:r w:rsidRPr="00F3320F">
        <w:t xml:space="preserve"> = </w:t>
      </w:r>
      <w:r w:rsidRPr="00F3320F">
        <w:rPr>
          <w:position w:val="-24"/>
        </w:rPr>
        <w:object w:dxaOrig="1920" w:dyaOrig="620">
          <v:shape id="_x0000_i1035" type="#_x0000_t75" style="width:96pt;height:30.75pt" o:ole="">
            <v:imagedata r:id="rId23" o:title=""/>
          </v:shape>
          <o:OLEObject Type="Embed" ProgID="Equation.DSMT4" ShapeID="_x0000_i1035" DrawAspect="Content" ObjectID="_1585396601" r:id="rId24"/>
        </w:object>
      </w:r>
    </w:p>
    <w:p w:rsidR="001A10E3" w:rsidRPr="00F3320F" w:rsidRDefault="001A10E3" w:rsidP="001A10E3">
      <w:r w:rsidRPr="00F3320F">
        <w:t xml:space="preserve">          Nhiệt độ cuối cùng của thỏi thép là: t = 8</w:t>
      </w:r>
      <w:r w:rsidRPr="00F3320F">
        <w:rPr>
          <w:vertAlign w:val="superscript"/>
        </w:rPr>
        <w:t>0</w:t>
      </w:r>
      <w:r w:rsidRPr="00F3320F">
        <w:t>C + 20</w:t>
      </w:r>
      <w:r w:rsidRPr="00F3320F">
        <w:rPr>
          <w:vertAlign w:val="superscript"/>
        </w:rPr>
        <w:t>0</w:t>
      </w:r>
      <w:r w:rsidRPr="00F3320F">
        <w:t>C = 28</w:t>
      </w:r>
      <w:r w:rsidRPr="00F3320F">
        <w:rPr>
          <w:vertAlign w:val="superscript"/>
        </w:rPr>
        <w:t>0</w:t>
      </w:r>
      <w:r w:rsidRPr="00F3320F">
        <w:t>C.</w:t>
      </w:r>
    </w:p>
    <w:p w:rsidR="001A10E3" w:rsidRPr="00F3320F" w:rsidRDefault="001A10E3" w:rsidP="001A10E3">
      <w:r w:rsidRPr="00F3320F">
        <w:rPr>
          <w:u w:val="single"/>
        </w:rPr>
        <w:t>Câu 7</w:t>
      </w:r>
      <w:r w:rsidRPr="00F3320F">
        <w:t xml:space="preserve">: </w:t>
      </w:r>
      <w:r w:rsidRPr="00F3320F">
        <w:rPr>
          <w:i/>
        </w:rPr>
        <w:t>Hướng dẫn:</w:t>
      </w:r>
      <w:r w:rsidRPr="00F3320F">
        <w:t xml:space="preserve"> t</w:t>
      </w:r>
      <w:r w:rsidRPr="00F3320F">
        <w:rPr>
          <w:vertAlign w:val="subscript"/>
        </w:rPr>
        <w:t>1</w:t>
      </w:r>
      <w:r w:rsidRPr="00F3320F">
        <w:t xml:space="preserve"> = 25</w:t>
      </w:r>
      <w:r w:rsidRPr="00F3320F">
        <w:rPr>
          <w:vertAlign w:val="superscript"/>
        </w:rPr>
        <w:t>0</w:t>
      </w:r>
      <w:r w:rsidRPr="00F3320F">
        <w:t>C, t</w:t>
      </w:r>
      <w:r w:rsidRPr="00F3320F">
        <w:rPr>
          <w:vertAlign w:val="subscript"/>
        </w:rPr>
        <w:t>2</w:t>
      </w:r>
      <w:r w:rsidRPr="00F3320F">
        <w:t xml:space="preserve"> = 100</w:t>
      </w:r>
      <w:r w:rsidRPr="00F3320F">
        <w:rPr>
          <w:vertAlign w:val="superscript"/>
        </w:rPr>
        <w:t>0</w:t>
      </w:r>
      <w:r w:rsidRPr="00F3320F">
        <w:t>C, Q = 878, 5 KJ, c = 4 200 J/kg.K.</w:t>
      </w:r>
    </w:p>
    <w:p w:rsidR="001A10E3" w:rsidRPr="00F3320F" w:rsidRDefault="001A10E3" w:rsidP="001A10E3">
      <w:r w:rsidRPr="00F3320F">
        <w:t xml:space="preserve">             Ta có: Q = mc</w:t>
      </w:r>
      <w:r w:rsidRPr="00F3320F">
        <w:rPr>
          <w:position w:val="-6"/>
        </w:rPr>
        <w:object w:dxaOrig="300" w:dyaOrig="279">
          <v:shape id="_x0000_i1036" type="#_x0000_t75" style="width:15pt;height:14.25pt" o:ole="">
            <v:imagedata r:id="rId14" o:title=""/>
          </v:shape>
          <o:OLEObject Type="Embed" ProgID="Equation.DSMT4" ShapeID="_x0000_i1036" DrawAspect="Content" ObjectID="_1585396602" r:id="rId25"/>
        </w:object>
      </w:r>
      <w:r w:rsidRPr="00F3320F">
        <w:t xml:space="preserve">  </w:t>
      </w:r>
      <w:r w:rsidRPr="00F3320F">
        <w:rPr>
          <w:position w:val="-6"/>
        </w:rPr>
        <w:object w:dxaOrig="300" w:dyaOrig="240">
          <v:shape id="_x0000_i1037" type="#_x0000_t75" style="width:15pt;height:12pt" o:ole="">
            <v:imagedata r:id="rId18" o:title=""/>
          </v:shape>
          <o:OLEObject Type="Embed" ProgID="Equation.DSMT4" ShapeID="_x0000_i1037" DrawAspect="Content" ObjectID="_1585396603" r:id="rId26"/>
        </w:object>
      </w:r>
      <w:r w:rsidRPr="00F3320F">
        <w:t xml:space="preserve">   </w:t>
      </w:r>
      <w:r w:rsidRPr="00F3320F">
        <w:rPr>
          <w:position w:val="-28"/>
        </w:rPr>
        <w:object w:dxaOrig="4440" w:dyaOrig="660">
          <v:shape id="_x0000_i1038" type="#_x0000_t75" style="width:222pt;height:33pt" o:ole="">
            <v:imagedata r:id="rId27" o:title=""/>
          </v:shape>
          <o:OLEObject Type="Embed" ProgID="Equation.DSMT4" ShapeID="_x0000_i1038" DrawAspect="Content" ObjectID="_1585396604" r:id="rId28"/>
        </w:object>
      </w:r>
      <w:r w:rsidRPr="00F3320F">
        <w:t xml:space="preserve"> (kg)</w:t>
      </w:r>
    </w:p>
    <w:p w:rsidR="001A10E3" w:rsidRPr="00F3320F" w:rsidRDefault="001A10E3" w:rsidP="001A10E3">
      <w:r w:rsidRPr="00F3320F">
        <w:t xml:space="preserve">             Thể tích nước trong bình là: 2,5 kg = 2,5 lít.</w:t>
      </w:r>
    </w:p>
    <w:p w:rsidR="001A10E3" w:rsidRPr="00A22F9B" w:rsidRDefault="001A10E3" w:rsidP="001A10E3">
      <w:pPr>
        <w:rPr>
          <w:lang w:val="fr-FR"/>
        </w:rPr>
      </w:pPr>
      <w:r w:rsidRPr="00A22F9B">
        <w:rPr>
          <w:u w:val="single"/>
          <w:lang w:val="fr-FR"/>
        </w:rPr>
        <w:t>Câu 8</w:t>
      </w:r>
      <w:r w:rsidRPr="00A22F9B">
        <w:rPr>
          <w:lang w:val="fr-FR"/>
        </w:rPr>
        <w:t xml:space="preserve">: </w:t>
      </w:r>
      <w:r w:rsidRPr="00A22F9B">
        <w:rPr>
          <w:i/>
          <w:lang w:val="fr-FR"/>
        </w:rPr>
        <w:t>Hướng dẫn:</w:t>
      </w:r>
      <w:r w:rsidRPr="00A22F9B">
        <w:rPr>
          <w:lang w:val="fr-FR"/>
        </w:rPr>
        <w:t xml:space="preserve"> m</w:t>
      </w:r>
      <w:r w:rsidRPr="00A22F9B">
        <w:rPr>
          <w:vertAlign w:val="subscript"/>
          <w:lang w:val="fr-FR"/>
        </w:rPr>
        <w:t>1</w:t>
      </w:r>
      <w:r w:rsidRPr="00A22F9B">
        <w:rPr>
          <w:lang w:val="fr-FR"/>
        </w:rPr>
        <w:t xml:space="preserve"> = 360g = 0,36 kg, m</w:t>
      </w:r>
      <w:r w:rsidRPr="00A22F9B">
        <w:rPr>
          <w:vertAlign w:val="subscript"/>
          <w:lang w:val="fr-FR"/>
        </w:rPr>
        <w:t>2</w:t>
      </w:r>
      <w:r w:rsidRPr="00A22F9B">
        <w:rPr>
          <w:lang w:val="fr-FR"/>
        </w:rPr>
        <w:t xml:space="preserve"> = 1,2 kg, t</w:t>
      </w:r>
      <w:r w:rsidRPr="00A22F9B">
        <w:rPr>
          <w:vertAlign w:val="subscript"/>
          <w:lang w:val="fr-FR"/>
        </w:rPr>
        <w:t xml:space="preserve">1 </w:t>
      </w:r>
      <w:r w:rsidRPr="00A22F9B">
        <w:rPr>
          <w:lang w:val="fr-FR"/>
        </w:rPr>
        <w:t>= 24</w:t>
      </w:r>
      <w:r w:rsidRPr="00A22F9B">
        <w:rPr>
          <w:vertAlign w:val="superscript"/>
          <w:lang w:val="fr-FR"/>
        </w:rPr>
        <w:t>0</w:t>
      </w:r>
      <w:r w:rsidRPr="00A22F9B">
        <w:rPr>
          <w:lang w:val="fr-FR"/>
        </w:rPr>
        <w:t>C, t</w:t>
      </w:r>
      <w:r w:rsidRPr="00A22F9B">
        <w:rPr>
          <w:vertAlign w:val="subscript"/>
          <w:lang w:val="fr-FR"/>
        </w:rPr>
        <w:t xml:space="preserve">2 </w:t>
      </w:r>
      <w:r w:rsidRPr="00A22F9B">
        <w:rPr>
          <w:lang w:val="fr-FR"/>
        </w:rPr>
        <w:t>= 100</w:t>
      </w:r>
      <w:r w:rsidRPr="00A22F9B">
        <w:rPr>
          <w:vertAlign w:val="superscript"/>
          <w:lang w:val="fr-FR"/>
        </w:rPr>
        <w:t>0</w:t>
      </w:r>
      <w:r w:rsidRPr="00A22F9B">
        <w:rPr>
          <w:lang w:val="fr-FR"/>
        </w:rPr>
        <w:t>C</w:t>
      </w:r>
    </w:p>
    <w:p w:rsidR="001A10E3" w:rsidRPr="00A22F9B" w:rsidRDefault="001A10E3" w:rsidP="001A10E3">
      <w:pPr>
        <w:tabs>
          <w:tab w:val="left" w:pos="2093"/>
        </w:tabs>
        <w:rPr>
          <w:lang w:val="fr-FR"/>
        </w:rPr>
      </w:pPr>
      <w:r w:rsidRPr="00A22F9B">
        <w:rPr>
          <w:lang w:val="fr-FR"/>
        </w:rPr>
        <w:tab/>
        <w:t>C</w:t>
      </w:r>
      <w:r w:rsidRPr="00A22F9B">
        <w:rPr>
          <w:vertAlign w:val="subscript"/>
          <w:lang w:val="fr-FR"/>
        </w:rPr>
        <w:t xml:space="preserve">1 </w:t>
      </w:r>
      <w:r w:rsidRPr="00A22F9B">
        <w:rPr>
          <w:lang w:val="fr-FR"/>
        </w:rPr>
        <w:t>= 880J/kg.K, C</w:t>
      </w:r>
      <w:r w:rsidRPr="00A22F9B">
        <w:rPr>
          <w:vertAlign w:val="subscript"/>
          <w:lang w:val="fr-FR"/>
        </w:rPr>
        <w:t xml:space="preserve">2 </w:t>
      </w:r>
      <w:r w:rsidRPr="00A22F9B">
        <w:rPr>
          <w:lang w:val="fr-FR"/>
        </w:rPr>
        <w:t>=  4 200 J/kg.K.</w:t>
      </w:r>
    </w:p>
    <w:p w:rsidR="001A10E3" w:rsidRPr="00A22F9B" w:rsidRDefault="001A10E3" w:rsidP="001A10E3">
      <w:pPr>
        <w:tabs>
          <w:tab w:val="left" w:pos="2093"/>
        </w:tabs>
        <w:rPr>
          <w:lang w:val="fr-FR"/>
        </w:rPr>
      </w:pPr>
      <w:r w:rsidRPr="00A22F9B">
        <w:rPr>
          <w:lang w:val="fr-FR"/>
        </w:rPr>
        <w:t xml:space="preserve">             Nhiệt lượng ấm nhôm thu vào để nóng đến 100</w:t>
      </w:r>
      <w:r w:rsidRPr="00A22F9B">
        <w:rPr>
          <w:vertAlign w:val="superscript"/>
          <w:lang w:val="fr-FR"/>
        </w:rPr>
        <w:t>0</w:t>
      </w:r>
      <w:r w:rsidRPr="00A22F9B">
        <w:rPr>
          <w:lang w:val="fr-FR"/>
        </w:rPr>
        <w:t>C là:</w:t>
      </w:r>
    </w:p>
    <w:p w:rsidR="001A10E3" w:rsidRPr="00A22F9B" w:rsidRDefault="001A10E3" w:rsidP="001A10E3">
      <w:pPr>
        <w:tabs>
          <w:tab w:val="left" w:pos="2093"/>
        </w:tabs>
        <w:rPr>
          <w:lang w:val="fr-FR"/>
        </w:rPr>
      </w:pPr>
      <w:r w:rsidRPr="00A22F9B">
        <w:rPr>
          <w:lang w:val="fr-FR"/>
        </w:rPr>
        <w:t xml:space="preserve">                  Q</w:t>
      </w:r>
      <w:r w:rsidRPr="00A22F9B">
        <w:rPr>
          <w:vertAlign w:val="subscript"/>
          <w:lang w:val="fr-FR"/>
        </w:rPr>
        <w:t xml:space="preserve">1  </w:t>
      </w:r>
      <w:r w:rsidRPr="00A22F9B">
        <w:rPr>
          <w:lang w:val="fr-FR"/>
        </w:rPr>
        <w:t>=  m</w:t>
      </w:r>
      <w:r w:rsidRPr="00A22F9B">
        <w:rPr>
          <w:vertAlign w:val="subscript"/>
          <w:lang w:val="fr-FR"/>
        </w:rPr>
        <w:t>1</w:t>
      </w:r>
      <w:r w:rsidRPr="00A22F9B">
        <w:rPr>
          <w:lang w:val="fr-FR"/>
        </w:rPr>
        <w:t>.C</w:t>
      </w:r>
      <w:r w:rsidRPr="00A22F9B">
        <w:rPr>
          <w:vertAlign w:val="subscript"/>
          <w:lang w:val="fr-FR"/>
        </w:rPr>
        <w:t>1</w:t>
      </w:r>
      <w:r w:rsidRPr="00F3320F">
        <w:rPr>
          <w:position w:val="-12"/>
        </w:rPr>
        <w:object w:dxaOrig="340" w:dyaOrig="360">
          <v:shape id="_x0000_i1039" type="#_x0000_t75" style="width:17.25pt;height:18pt" o:ole="">
            <v:imagedata r:id="rId29" o:title=""/>
          </v:shape>
          <o:OLEObject Type="Embed" ProgID="Equation.DSMT4" ShapeID="_x0000_i1039" DrawAspect="Content" ObjectID="_1585396605" r:id="rId30"/>
        </w:object>
      </w:r>
      <w:r w:rsidRPr="00A22F9B">
        <w:rPr>
          <w:lang w:val="fr-FR"/>
        </w:rPr>
        <w:t xml:space="preserve"> = 0,36. 880. (100 – 24) = 24 076,8 (J)</w:t>
      </w:r>
    </w:p>
    <w:p w:rsidR="001A10E3" w:rsidRPr="00A22F9B" w:rsidRDefault="001A10E3" w:rsidP="001A10E3">
      <w:pPr>
        <w:rPr>
          <w:lang w:val="fr-FR"/>
        </w:rPr>
      </w:pPr>
      <w:r w:rsidRPr="00A22F9B">
        <w:rPr>
          <w:lang w:val="fr-FR"/>
        </w:rPr>
        <w:t xml:space="preserve">             Nhiệt lượng nước thu vào để nóng đến 100</w:t>
      </w:r>
      <w:r w:rsidRPr="00A22F9B">
        <w:rPr>
          <w:vertAlign w:val="superscript"/>
          <w:lang w:val="fr-FR"/>
        </w:rPr>
        <w:t>0</w:t>
      </w:r>
      <w:r w:rsidRPr="00A22F9B">
        <w:rPr>
          <w:lang w:val="fr-FR"/>
        </w:rPr>
        <w:t xml:space="preserve">C là: </w:t>
      </w:r>
    </w:p>
    <w:p w:rsidR="001A10E3" w:rsidRPr="00F3320F" w:rsidRDefault="001A10E3" w:rsidP="001A10E3">
      <w:r w:rsidRPr="00A22F9B">
        <w:rPr>
          <w:lang w:val="fr-FR"/>
        </w:rPr>
        <w:t xml:space="preserve">                  </w:t>
      </w:r>
      <w:r w:rsidRPr="00F3320F">
        <w:t>Q</w:t>
      </w:r>
      <w:r w:rsidRPr="00F3320F">
        <w:rPr>
          <w:vertAlign w:val="subscript"/>
        </w:rPr>
        <w:t xml:space="preserve">2  </w:t>
      </w:r>
      <w:r w:rsidRPr="00F3320F">
        <w:t>=  m</w:t>
      </w:r>
      <w:r w:rsidRPr="00F3320F">
        <w:rPr>
          <w:vertAlign w:val="subscript"/>
        </w:rPr>
        <w:t>2</w:t>
      </w:r>
      <w:r w:rsidRPr="00F3320F">
        <w:t>.C</w:t>
      </w:r>
      <w:r w:rsidRPr="00F3320F">
        <w:rPr>
          <w:vertAlign w:val="subscript"/>
        </w:rPr>
        <w:t>2</w:t>
      </w:r>
      <w:r w:rsidRPr="00F3320F">
        <w:rPr>
          <w:position w:val="-12"/>
        </w:rPr>
        <w:object w:dxaOrig="360" w:dyaOrig="360">
          <v:shape id="_x0000_i1040" type="#_x0000_t75" style="width:18pt;height:18pt" o:ole="">
            <v:imagedata r:id="rId31" o:title=""/>
          </v:shape>
          <o:OLEObject Type="Embed" ProgID="Equation.DSMT4" ShapeID="_x0000_i1040" DrawAspect="Content" ObjectID="_1585396606" r:id="rId32"/>
        </w:object>
      </w:r>
      <w:r w:rsidRPr="00F3320F">
        <w:t xml:space="preserve"> = 1,2. 4 200. (100 – 24) = 383 040 (J)</w:t>
      </w:r>
    </w:p>
    <w:p w:rsidR="001A10E3" w:rsidRPr="00F3320F" w:rsidRDefault="001A10E3" w:rsidP="001A10E3">
      <w:r w:rsidRPr="00F3320F">
        <w:t xml:space="preserve">         </w:t>
      </w:r>
      <w:r w:rsidRPr="00F3320F">
        <w:rPr>
          <w:position w:val="-6"/>
        </w:rPr>
        <w:object w:dxaOrig="300" w:dyaOrig="240">
          <v:shape id="_x0000_i1041" type="#_x0000_t75" style="width:15pt;height:12pt" o:ole="">
            <v:imagedata r:id="rId18" o:title=""/>
          </v:shape>
          <o:OLEObject Type="Embed" ProgID="Equation.DSMT4" ShapeID="_x0000_i1041" DrawAspect="Content" ObjectID="_1585396607" r:id="rId33"/>
        </w:object>
      </w:r>
      <w:r w:rsidRPr="00F3320F">
        <w:t xml:space="preserve"> Nhiệt lượng tổng cộng là: Q = Q</w:t>
      </w:r>
      <w:r w:rsidRPr="00F3320F">
        <w:rPr>
          <w:vertAlign w:val="subscript"/>
        </w:rPr>
        <w:t xml:space="preserve">1 </w:t>
      </w:r>
      <w:r w:rsidRPr="00F3320F">
        <w:t>+ Q</w:t>
      </w:r>
      <w:r w:rsidRPr="00F3320F">
        <w:rPr>
          <w:vertAlign w:val="subscript"/>
        </w:rPr>
        <w:t>2</w:t>
      </w:r>
      <w:r w:rsidRPr="00F3320F">
        <w:t xml:space="preserve"> = 24 076,8 + 383 040  = 407 116,8 (J). </w:t>
      </w:r>
    </w:p>
    <w:p w:rsidR="001A10E3" w:rsidRPr="00F3320F" w:rsidRDefault="001A10E3" w:rsidP="001A10E3">
      <w:r w:rsidRPr="00F3320F">
        <w:rPr>
          <w:u w:val="single"/>
        </w:rPr>
        <w:t>Câu 9</w:t>
      </w:r>
      <w:r w:rsidRPr="00F3320F">
        <w:t xml:space="preserve">:  </w:t>
      </w:r>
      <w:r w:rsidRPr="00F3320F">
        <w:rPr>
          <w:i/>
        </w:rPr>
        <w:t>Hướng dẫn:</w:t>
      </w:r>
      <w:r w:rsidRPr="00F3320F">
        <w:t xml:space="preserve">  Nhiệt lượng mà m kg nước 24</w:t>
      </w:r>
      <w:r w:rsidRPr="00F3320F">
        <w:rPr>
          <w:vertAlign w:val="superscript"/>
        </w:rPr>
        <w:t>0</w:t>
      </w:r>
      <w:r w:rsidRPr="00F3320F">
        <w:t>C thu vào là: Q</w:t>
      </w:r>
      <w:r w:rsidRPr="00F3320F">
        <w:rPr>
          <w:vertAlign w:val="subscript"/>
        </w:rPr>
        <w:t xml:space="preserve">1 </w:t>
      </w:r>
      <w:r w:rsidRPr="00F3320F">
        <w:t>= mc(t – 24) (1)</w:t>
      </w:r>
      <w:r w:rsidRPr="00F3320F">
        <w:br/>
        <w:t xml:space="preserve">                   Nhiệt lượng mà m kg nước 56</w:t>
      </w:r>
      <w:r w:rsidRPr="00F3320F">
        <w:rPr>
          <w:vertAlign w:val="superscript"/>
        </w:rPr>
        <w:t>0</w:t>
      </w:r>
      <w:r w:rsidRPr="00F3320F">
        <w:t>C toả ra là: Q</w:t>
      </w:r>
      <w:r w:rsidRPr="00F3320F">
        <w:rPr>
          <w:vertAlign w:val="subscript"/>
        </w:rPr>
        <w:t xml:space="preserve">2 </w:t>
      </w:r>
      <w:r w:rsidRPr="00F3320F">
        <w:t>= mc(56 – t)   (2)</w:t>
      </w:r>
    </w:p>
    <w:p w:rsidR="001A10E3" w:rsidRPr="00F3320F" w:rsidRDefault="001A10E3" w:rsidP="001A10E3">
      <w:r w:rsidRPr="00F3320F">
        <w:t xml:space="preserve">                  Từ (1) và (2) ta có: Q</w:t>
      </w:r>
      <w:r w:rsidRPr="00F3320F">
        <w:rPr>
          <w:vertAlign w:val="subscript"/>
        </w:rPr>
        <w:t xml:space="preserve">1 </w:t>
      </w:r>
      <w:r w:rsidRPr="00F3320F">
        <w:t>= Q</w:t>
      </w:r>
      <w:r w:rsidRPr="00F3320F">
        <w:rPr>
          <w:vertAlign w:val="subscript"/>
        </w:rPr>
        <w:t xml:space="preserve">2  </w:t>
      </w:r>
      <w:r w:rsidRPr="00F3320F">
        <w:t xml:space="preserve">    </w:t>
      </w:r>
      <w:r w:rsidRPr="00F3320F">
        <w:rPr>
          <w:position w:val="-6"/>
        </w:rPr>
        <w:object w:dxaOrig="300" w:dyaOrig="240">
          <v:shape id="_x0000_i1042" type="#_x0000_t75" style="width:15pt;height:12pt" o:ole="">
            <v:imagedata r:id="rId18" o:title=""/>
          </v:shape>
          <o:OLEObject Type="Embed" ProgID="Equation.DSMT4" ShapeID="_x0000_i1042" DrawAspect="Content" ObjectID="_1585396608" r:id="rId34"/>
        </w:object>
      </w:r>
      <w:r w:rsidRPr="00F3320F">
        <w:t xml:space="preserve"> (t – 24) = (56 – t)</w:t>
      </w:r>
    </w:p>
    <w:p w:rsidR="001A10E3" w:rsidRPr="00F3320F" w:rsidRDefault="001A10E3" w:rsidP="001A10E3">
      <w:r w:rsidRPr="00F3320F">
        <w:t xml:space="preserve">                   </w:t>
      </w:r>
      <w:r w:rsidRPr="00F3320F">
        <w:rPr>
          <w:position w:val="-6"/>
        </w:rPr>
        <w:object w:dxaOrig="300" w:dyaOrig="240">
          <v:shape id="_x0000_i1043" type="#_x0000_t75" style="width:15pt;height:12pt" o:ole="">
            <v:imagedata r:id="rId18" o:title=""/>
          </v:shape>
          <o:OLEObject Type="Embed" ProgID="Equation.DSMT4" ShapeID="_x0000_i1043" DrawAspect="Content" ObjectID="_1585396609" r:id="rId35"/>
        </w:object>
      </w:r>
      <w:r w:rsidRPr="00F3320F">
        <w:t xml:space="preserve"> Nhiệt độ khi cân bằng là: </w:t>
      </w:r>
      <w:r w:rsidRPr="00F3320F">
        <w:rPr>
          <w:position w:val="-24"/>
        </w:rPr>
        <w:object w:dxaOrig="1860" w:dyaOrig="620">
          <v:shape id="_x0000_i1044" type="#_x0000_t75" style="width:93pt;height:30.75pt" o:ole="">
            <v:imagedata r:id="rId36" o:title=""/>
          </v:shape>
          <o:OLEObject Type="Embed" ProgID="Equation.DSMT4" ShapeID="_x0000_i1044" DrawAspect="Content" ObjectID="_1585396610" r:id="rId37"/>
        </w:object>
      </w:r>
      <w:r w:rsidRPr="00F3320F">
        <w:t>.</w:t>
      </w:r>
    </w:p>
    <w:p w:rsidR="001A10E3" w:rsidRDefault="001A10E3" w:rsidP="001A10E3">
      <w:pPr>
        <w:rPr>
          <w:lang w:val="en-US"/>
        </w:rPr>
      </w:pPr>
    </w:p>
    <w:p w:rsidR="00E32AE9" w:rsidRDefault="00E32AE9" w:rsidP="001A10E3">
      <w:pPr>
        <w:rPr>
          <w:lang w:val="en-US"/>
        </w:rPr>
      </w:pPr>
    </w:p>
    <w:p w:rsidR="00E32AE9" w:rsidRDefault="00E32AE9" w:rsidP="00E32AE9">
      <w:pPr>
        <w:jc w:val="center"/>
        <w:rPr>
          <w:lang w:val="en-US"/>
        </w:rPr>
      </w:pPr>
      <w:r>
        <w:rPr>
          <w:lang w:val="en-US"/>
        </w:rPr>
        <w:t>Giáo Viên</w:t>
      </w:r>
    </w:p>
    <w:p w:rsidR="00E32AE9" w:rsidRDefault="00E32AE9" w:rsidP="00E32AE9">
      <w:pPr>
        <w:jc w:val="center"/>
        <w:rPr>
          <w:lang w:val="en-US"/>
        </w:rPr>
      </w:pPr>
    </w:p>
    <w:p w:rsidR="00E32AE9" w:rsidRDefault="00E32AE9" w:rsidP="00E32AE9">
      <w:pPr>
        <w:jc w:val="center"/>
        <w:rPr>
          <w:lang w:val="en-US"/>
        </w:rPr>
      </w:pPr>
    </w:p>
    <w:p w:rsidR="00E32AE9" w:rsidRDefault="00E32AE9" w:rsidP="00E32AE9">
      <w:pPr>
        <w:jc w:val="center"/>
        <w:rPr>
          <w:lang w:val="en-US"/>
        </w:rPr>
      </w:pPr>
    </w:p>
    <w:p w:rsidR="00E32AE9" w:rsidRDefault="00E32AE9" w:rsidP="00E32AE9">
      <w:pPr>
        <w:jc w:val="center"/>
        <w:rPr>
          <w:lang w:val="en-US"/>
        </w:rPr>
      </w:pPr>
    </w:p>
    <w:p w:rsidR="00E32AE9" w:rsidRPr="00E32AE9" w:rsidRDefault="00E32AE9" w:rsidP="00E32AE9">
      <w:pPr>
        <w:jc w:val="center"/>
        <w:rPr>
          <w:lang w:val="en-US"/>
        </w:rPr>
      </w:pPr>
      <w:r>
        <w:rPr>
          <w:lang w:val="en-US"/>
        </w:rPr>
        <w:t>Huỳnh Nguyên Đại</w:t>
      </w:r>
    </w:p>
    <w:sectPr w:rsidR="00E32AE9" w:rsidRPr="00E32AE9" w:rsidSect="000B40A7">
      <w:headerReference w:type="default" r:id="rId38"/>
      <w:footerReference w:type="default" r:id="rId39"/>
      <w:pgSz w:w="11907" w:h="16839" w:code="9"/>
      <w:pgMar w:top="576" w:right="720" w:bottom="576" w:left="720" w:header="461" w:footer="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505B" w:rsidRDefault="0074505B" w:rsidP="0069361E">
      <w:r>
        <w:separator/>
      </w:r>
    </w:p>
  </w:endnote>
  <w:endnote w:type="continuationSeparator" w:id="0">
    <w:p w:rsidR="0074505B" w:rsidRDefault="0074505B" w:rsidP="006936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46CA" w:rsidRDefault="008546CA">
    <w:pPr>
      <w:pStyle w:val="Footer"/>
      <w:jc w:val="center"/>
    </w:pPr>
    <w:r>
      <w:fldChar w:fldCharType="begin"/>
    </w:r>
    <w:r>
      <w:instrText xml:space="preserve"> PAGE   \* MERGEFORMAT </w:instrText>
    </w:r>
    <w:r>
      <w:fldChar w:fldCharType="separate"/>
    </w:r>
    <w:r w:rsidR="00371A8D">
      <w:rPr>
        <w:noProof/>
      </w:rPr>
      <w:t>3</w:t>
    </w:r>
    <w:r>
      <w:rPr>
        <w:noProof/>
      </w:rPr>
      <w:fldChar w:fldCharType="end"/>
    </w:r>
  </w:p>
  <w:p w:rsidR="008546CA" w:rsidRDefault="008546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505B" w:rsidRDefault="0074505B" w:rsidP="0069361E">
      <w:r>
        <w:separator/>
      </w:r>
    </w:p>
  </w:footnote>
  <w:footnote w:type="continuationSeparator" w:id="0">
    <w:p w:rsidR="0074505B" w:rsidRDefault="0074505B" w:rsidP="006936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61E" w:rsidRDefault="0069361E" w:rsidP="007F3496">
    <w:pPr>
      <w:pStyle w:val="Header"/>
      <w:jc w:val="center"/>
    </w:pPr>
    <w:r>
      <w:t xml:space="preserve">Đề cương ôn tập </w:t>
    </w:r>
    <w:r w:rsidR="008546CA">
      <w:t xml:space="preserve">kiểm tra </w:t>
    </w:r>
    <w:r>
      <w:t>học kì II. Vật lí 8.</w:t>
    </w:r>
  </w:p>
  <w:p w:rsidR="00BB672E" w:rsidRDefault="00BB672E">
    <w:pPr>
      <w:pStyle w:val="Header"/>
      <w:rPr>
        <w:sz w:val="4"/>
      </w:rPr>
    </w:pPr>
    <w:r>
      <w:rPr>
        <w:sz w:val="4"/>
      </w:rPr>
      <w:t>--------------------------------------------------------------------------------------------------------------------------------------------------------------------------------------------------------------------------------------------------------------------------------------------------------------------------------------------------------------------------------------------------------------------------------------------------------------------------------------------------------------------------------------------------------------------------------------------------------------------------------------------------------------------------------------------------------------------------------------------------------------------------------------------------------</w:t>
    </w:r>
  </w:p>
  <w:p w:rsidR="00BB672E" w:rsidRDefault="00BB672E">
    <w:pPr>
      <w:pStyle w:val="Header"/>
      <w:rPr>
        <w:sz w:val="4"/>
      </w:rPr>
    </w:pPr>
  </w:p>
  <w:p w:rsidR="00BB672E" w:rsidRDefault="00BB672E">
    <w:pPr>
      <w:pStyle w:val="Header"/>
      <w:rPr>
        <w:sz w:val="4"/>
      </w:rPr>
    </w:pPr>
  </w:p>
  <w:p w:rsidR="00BB672E" w:rsidRPr="00BB672E" w:rsidRDefault="00BB672E">
    <w:pPr>
      <w:pStyle w:val="Heade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A445C"/>
    <w:multiLevelType w:val="hybridMultilevel"/>
    <w:tmpl w:val="853E2FA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CF64C5A"/>
    <w:multiLevelType w:val="hybridMultilevel"/>
    <w:tmpl w:val="35B835FE"/>
    <w:lvl w:ilvl="0" w:tplc="303859F2">
      <w:start w:val="6"/>
      <w:numFmt w:val="bullet"/>
      <w:lvlText w:val=""/>
      <w:lvlJc w:val="left"/>
      <w:pPr>
        <w:tabs>
          <w:tab w:val="num" w:pos="720"/>
        </w:tabs>
        <w:ind w:left="720" w:hanging="360"/>
      </w:pPr>
      <w:rPr>
        <w:rFonts w:ascii="Symbol" w:eastAsia="SimSu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5295CA2"/>
    <w:multiLevelType w:val="hybridMultilevel"/>
    <w:tmpl w:val="1902B5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2F32"/>
    <w:rsid w:val="00050ADB"/>
    <w:rsid w:val="000902F3"/>
    <w:rsid w:val="000A6FC1"/>
    <w:rsid w:val="000B40A7"/>
    <w:rsid w:val="001312B3"/>
    <w:rsid w:val="00195323"/>
    <w:rsid w:val="001A0335"/>
    <w:rsid w:val="001A10E3"/>
    <w:rsid w:val="001B50CF"/>
    <w:rsid w:val="001E62F4"/>
    <w:rsid w:val="001E6AF5"/>
    <w:rsid w:val="002062C2"/>
    <w:rsid w:val="0025062C"/>
    <w:rsid w:val="0025172F"/>
    <w:rsid w:val="00272CED"/>
    <w:rsid w:val="002D2E12"/>
    <w:rsid w:val="002F0673"/>
    <w:rsid w:val="00304AD3"/>
    <w:rsid w:val="00335F60"/>
    <w:rsid w:val="00371A8D"/>
    <w:rsid w:val="003732FA"/>
    <w:rsid w:val="003D27B0"/>
    <w:rsid w:val="00405B3C"/>
    <w:rsid w:val="0044313B"/>
    <w:rsid w:val="004C2975"/>
    <w:rsid w:val="00503058"/>
    <w:rsid w:val="005162FF"/>
    <w:rsid w:val="005253F4"/>
    <w:rsid w:val="005E6F3A"/>
    <w:rsid w:val="00636C69"/>
    <w:rsid w:val="00692F24"/>
    <w:rsid w:val="0069361E"/>
    <w:rsid w:val="006D29F7"/>
    <w:rsid w:val="0074505B"/>
    <w:rsid w:val="00745C8E"/>
    <w:rsid w:val="007878F1"/>
    <w:rsid w:val="007E79E5"/>
    <w:rsid w:val="007F0B2D"/>
    <w:rsid w:val="007F3496"/>
    <w:rsid w:val="007F7882"/>
    <w:rsid w:val="00820DA0"/>
    <w:rsid w:val="00847FE9"/>
    <w:rsid w:val="008546CA"/>
    <w:rsid w:val="008726CD"/>
    <w:rsid w:val="008B3091"/>
    <w:rsid w:val="0091645F"/>
    <w:rsid w:val="0093045C"/>
    <w:rsid w:val="0095646A"/>
    <w:rsid w:val="0097075E"/>
    <w:rsid w:val="009733C0"/>
    <w:rsid w:val="009D72E5"/>
    <w:rsid w:val="009E16BA"/>
    <w:rsid w:val="00AB49BD"/>
    <w:rsid w:val="00AE2ABF"/>
    <w:rsid w:val="00AF6238"/>
    <w:rsid w:val="00AF7A05"/>
    <w:rsid w:val="00B215FB"/>
    <w:rsid w:val="00B771D0"/>
    <w:rsid w:val="00B82F32"/>
    <w:rsid w:val="00B93F91"/>
    <w:rsid w:val="00BB672E"/>
    <w:rsid w:val="00BC0800"/>
    <w:rsid w:val="00BD6340"/>
    <w:rsid w:val="00C21CC8"/>
    <w:rsid w:val="00CE0FB2"/>
    <w:rsid w:val="00CF2970"/>
    <w:rsid w:val="00D406D9"/>
    <w:rsid w:val="00D63522"/>
    <w:rsid w:val="00D70FE8"/>
    <w:rsid w:val="00DD500C"/>
    <w:rsid w:val="00E2471F"/>
    <w:rsid w:val="00E263E5"/>
    <w:rsid w:val="00E32AE9"/>
    <w:rsid w:val="00E40725"/>
    <w:rsid w:val="00E52752"/>
    <w:rsid w:val="00E566E6"/>
    <w:rsid w:val="00EA2001"/>
    <w:rsid w:val="00EC52FB"/>
    <w:rsid w:val="00F24CB5"/>
    <w:rsid w:val="00F31F6E"/>
    <w:rsid w:val="00F62FB6"/>
    <w:rsid w:val="00FE78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eastAsia="vi-VN"/>
    </w:rPr>
  </w:style>
  <w:style w:type="paragraph" w:styleId="Heading1">
    <w:name w:val="heading 1"/>
    <w:basedOn w:val="Normal"/>
    <w:next w:val="Normal"/>
    <w:link w:val="Heading1Char"/>
    <w:qFormat/>
    <w:rsid w:val="002062C2"/>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E52752"/>
    <w:pPr>
      <w:keepNext/>
      <w:outlineLvl w:val="1"/>
    </w:pPr>
    <w:rPr>
      <w:b/>
      <w:bCs/>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B82F32"/>
    <w:pPr>
      <w:ind w:right="-2"/>
    </w:pPr>
    <w:rPr>
      <w:sz w:val="20"/>
      <w:szCs w:val="20"/>
      <w:lang w:val="en-US"/>
    </w:rPr>
  </w:style>
  <w:style w:type="character" w:customStyle="1" w:styleId="Heading2Char">
    <w:name w:val="Heading 2 Char"/>
    <w:link w:val="Heading2"/>
    <w:rsid w:val="00E52752"/>
    <w:rPr>
      <w:b/>
      <w:bCs/>
      <w:sz w:val="24"/>
      <w:szCs w:val="24"/>
      <w:lang w:val="en-US" w:eastAsia="en-US"/>
    </w:rPr>
  </w:style>
  <w:style w:type="paragraph" w:styleId="Header">
    <w:name w:val="header"/>
    <w:basedOn w:val="Normal"/>
    <w:link w:val="HeaderChar"/>
    <w:rsid w:val="00DD500C"/>
    <w:pPr>
      <w:tabs>
        <w:tab w:val="center" w:pos="4320"/>
        <w:tab w:val="right" w:pos="8640"/>
      </w:tabs>
    </w:pPr>
    <w:rPr>
      <w:szCs w:val="20"/>
      <w:lang w:val="en-US" w:eastAsia="en-US"/>
    </w:rPr>
  </w:style>
  <w:style w:type="character" w:customStyle="1" w:styleId="HeaderChar">
    <w:name w:val="Header Char"/>
    <w:link w:val="Header"/>
    <w:rsid w:val="00DD500C"/>
    <w:rPr>
      <w:sz w:val="24"/>
      <w:lang w:val="en-US" w:eastAsia="en-US"/>
    </w:rPr>
  </w:style>
  <w:style w:type="paragraph" w:styleId="Footer">
    <w:name w:val="footer"/>
    <w:basedOn w:val="Normal"/>
    <w:link w:val="FooterChar"/>
    <w:uiPriority w:val="99"/>
    <w:rsid w:val="0069361E"/>
    <w:pPr>
      <w:tabs>
        <w:tab w:val="center" w:pos="4513"/>
        <w:tab w:val="right" w:pos="9026"/>
      </w:tabs>
    </w:pPr>
    <w:rPr>
      <w:lang w:val="x-none" w:eastAsia="x-none"/>
    </w:rPr>
  </w:style>
  <w:style w:type="character" w:customStyle="1" w:styleId="FooterChar">
    <w:name w:val="Footer Char"/>
    <w:link w:val="Footer"/>
    <w:uiPriority w:val="99"/>
    <w:rsid w:val="0069361E"/>
    <w:rPr>
      <w:sz w:val="24"/>
      <w:szCs w:val="24"/>
    </w:rPr>
  </w:style>
  <w:style w:type="character" w:customStyle="1" w:styleId="Heading1Char">
    <w:name w:val="Heading 1 Char"/>
    <w:link w:val="Heading1"/>
    <w:rsid w:val="002062C2"/>
    <w:rPr>
      <w:rFonts w:ascii="Cambria" w:eastAsia="Times New Roman" w:hAnsi="Cambria" w:cs="Times New Roman"/>
      <w:b/>
      <w:bCs/>
      <w:kern w:val="32"/>
      <w:sz w:val="32"/>
      <w:szCs w:val="32"/>
      <w:lang w:val="vi-VN" w:eastAsia="vi-VN"/>
    </w:rPr>
  </w:style>
  <w:style w:type="paragraph" w:styleId="Subtitle">
    <w:name w:val="Subtitle"/>
    <w:basedOn w:val="Normal"/>
    <w:link w:val="SubtitleChar"/>
    <w:qFormat/>
    <w:rsid w:val="005253F4"/>
    <w:pPr>
      <w:tabs>
        <w:tab w:val="left" w:pos="4200"/>
      </w:tabs>
    </w:pPr>
    <w:rPr>
      <w:rFonts w:ascii=".VnTime" w:hAnsi=".VnTime"/>
      <w:b/>
      <w:color w:val="0000FF"/>
      <w:sz w:val="28"/>
      <w:szCs w:val="28"/>
      <w:lang w:val="en-US" w:eastAsia="en-US"/>
    </w:rPr>
  </w:style>
  <w:style w:type="character" w:customStyle="1" w:styleId="SubtitleChar">
    <w:name w:val="Subtitle Char"/>
    <w:link w:val="Subtitle"/>
    <w:rsid w:val="005253F4"/>
    <w:rPr>
      <w:rFonts w:ascii=".VnTime" w:hAnsi=".VnTime"/>
      <w:b/>
      <w:color w:val="0000F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eastAsia="vi-VN"/>
    </w:rPr>
  </w:style>
  <w:style w:type="paragraph" w:styleId="Heading1">
    <w:name w:val="heading 1"/>
    <w:basedOn w:val="Normal"/>
    <w:next w:val="Normal"/>
    <w:link w:val="Heading1Char"/>
    <w:qFormat/>
    <w:rsid w:val="002062C2"/>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E52752"/>
    <w:pPr>
      <w:keepNext/>
      <w:outlineLvl w:val="1"/>
    </w:pPr>
    <w:rPr>
      <w:b/>
      <w:bCs/>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B82F32"/>
    <w:pPr>
      <w:ind w:right="-2"/>
    </w:pPr>
    <w:rPr>
      <w:sz w:val="20"/>
      <w:szCs w:val="20"/>
      <w:lang w:val="en-US"/>
    </w:rPr>
  </w:style>
  <w:style w:type="character" w:customStyle="1" w:styleId="Heading2Char">
    <w:name w:val="Heading 2 Char"/>
    <w:link w:val="Heading2"/>
    <w:rsid w:val="00E52752"/>
    <w:rPr>
      <w:b/>
      <w:bCs/>
      <w:sz w:val="24"/>
      <w:szCs w:val="24"/>
      <w:lang w:val="en-US" w:eastAsia="en-US"/>
    </w:rPr>
  </w:style>
  <w:style w:type="paragraph" w:styleId="Header">
    <w:name w:val="header"/>
    <w:basedOn w:val="Normal"/>
    <w:link w:val="HeaderChar"/>
    <w:rsid w:val="00DD500C"/>
    <w:pPr>
      <w:tabs>
        <w:tab w:val="center" w:pos="4320"/>
        <w:tab w:val="right" w:pos="8640"/>
      </w:tabs>
    </w:pPr>
    <w:rPr>
      <w:szCs w:val="20"/>
      <w:lang w:val="en-US" w:eastAsia="en-US"/>
    </w:rPr>
  </w:style>
  <w:style w:type="character" w:customStyle="1" w:styleId="HeaderChar">
    <w:name w:val="Header Char"/>
    <w:link w:val="Header"/>
    <w:rsid w:val="00DD500C"/>
    <w:rPr>
      <w:sz w:val="24"/>
      <w:lang w:val="en-US" w:eastAsia="en-US"/>
    </w:rPr>
  </w:style>
  <w:style w:type="paragraph" w:styleId="Footer">
    <w:name w:val="footer"/>
    <w:basedOn w:val="Normal"/>
    <w:link w:val="FooterChar"/>
    <w:uiPriority w:val="99"/>
    <w:rsid w:val="0069361E"/>
    <w:pPr>
      <w:tabs>
        <w:tab w:val="center" w:pos="4513"/>
        <w:tab w:val="right" w:pos="9026"/>
      </w:tabs>
    </w:pPr>
    <w:rPr>
      <w:lang w:val="x-none" w:eastAsia="x-none"/>
    </w:rPr>
  </w:style>
  <w:style w:type="character" w:customStyle="1" w:styleId="FooterChar">
    <w:name w:val="Footer Char"/>
    <w:link w:val="Footer"/>
    <w:uiPriority w:val="99"/>
    <w:rsid w:val="0069361E"/>
    <w:rPr>
      <w:sz w:val="24"/>
      <w:szCs w:val="24"/>
    </w:rPr>
  </w:style>
  <w:style w:type="character" w:customStyle="1" w:styleId="Heading1Char">
    <w:name w:val="Heading 1 Char"/>
    <w:link w:val="Heading1"/>
    <w:rsid w:val="002062C2"/>
    <w:rPr>
      <w:rFonts w:ascii="Cambria" w:eastAsia="Times New Roman" w:hAnsi="Cambria" w:cs="Times New Roman"/>
      <w:b/>
      <w:bCs/>
      <w:kern w:val="32"/>
      <w:sz w:val="32"/>
      <w:szCs w:val="32"/>
      <w:lang w:val="vi-VN" w:eastAsia="vi-VN"/>
    </w:rPr>
  </w:style>
  <w:style w:type="paragraph" w:styleId="Subtitle">
    <w:name w:val="Subtitle"/>
    <w:basedOn w:val="Normal"/>
    <w:link w:val="SubtitleChar"/>
    <w:qFormat/>
    <w:rsid w:val="005253F4"/>
    <w:pPr>
      <w:tabs>
        <w:tab w:val="left" w:pos="4200"/>
      </w:tabs>
    </w:pPr>
    <w:rPr>
      <w:rFonts w:ascii=".VnTime" w:hAnsi=".VnTime"/>
      <w:b/>
      <w:color w:val="0000FF"/>
      <w:sz w:val="28"/>
      <w:szCs w:val="28"/>
      <w:lang w:val="en-US" w:eastAsia="en-US"/>
    </w:rPr>
  </w:style>
  <w:style w:type="character" w:customStyle="1" w:styleId="SubtitleChar">
    <w:name w:val="Subtitle Char"/>
    <w:link w:val="Subtitle"/>
    <w:rsid w:val="005253F4"/>
    <w:rPr>
      <w:rFonts w:ascii=".VnTime" w:hAnsi=".VnTime"/>
      <w:b/>
      <w:color w:val="0000F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3.bin"/><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9.bin"/><Relationship Id="rId34" Type="http://schemas.openxmlformats.org/officeDocument/2006/relationships/oleObject" Target="embeddings/oleObject18.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image" Target="media/image8.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14.bin"/><Relationship Id="rId36"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10.bin"/><Relationship Id="rId27" Type="http://schemas.openxmlformats.org/officeDocument/2006/relationships/image" Target="media/image7.wmf"/><Relationship Id="rId30" Type="http://schemas.openxmlformats.org/officeDocument/2006/relationships/oleObject" Target="embeddings/oleObject15.bin"/><Relationship Id="rId3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920</Words>
  <Characters>10945</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ĐỀ CƯƠNG ÔN TẬP VẬT LÍ 8</vt:lpstr>
    </vt:vector>
  </TitlesOfParts>
  <Company>Van Ninh</Company>
  <LinksUpToDate>false</LinksUpToDate>
  <CharactersWithSpaces>12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CƯƠNG ÔN TẬP VẬT LÍ 8</dc:title>
  <dc:creator>Doan Ngoc Chanh</dc:creator>
  <cp:lastModifiedBy>Windows User</cp:lastModifiedBy>
  <cp:revision>2</cp:revision>
  <cp:lastPrinted>2012-04-14T23:21:00Z</cp:lastPrinted>
  <dcterms:created xsi:type="dcterms:W3CDTF">2018-04-16T08:10:00Z</dcterms:created>
  <dcterms:modified xsi:type="dcterms:W3CDTF">2018-04-16T08:10:00Z</dcterms:modified>
</cp:coreProperties>
</file>